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41CFAD" w14:textId="77777777" w:rsidR="002E5A3D" w:rsidRPr="00240CEC" w:rsidRDefault="002E5A3D" w:rsidP="003306AB">
      <w:pPr>
        <w:pStyle w:val="Titel"/>
        <w:spacing w:line="276" w:lineRule="auto"/>
        <w:rPr>
          <w:rFonts w:ascii="Trebuchet MS" w:hAnsi="Trebuchet MS"/>
          <w:color w:val="000000"/>
        </w:rPr>
      </w:pPr>
      <w:r w:rsidRPr="00240CEC">
        <w:rPr>
          <w:rFonts w:ascii="Trebuchet MS" w:hAnsi="Trebuchet MS"/>
          <w:color w:val="000000"/>
        </w:rPr>
        <w:t>NATIONALE SCHEIKUNDEOLYMPIADE</w:t>
      </w:r>
      <w:r w:rsidR="000255EE" w:rsidRPr="00240CEC">
        <w:rPr>
          <w:rFonts w:ascii="Trebuchet MS" w:hAnsi="Trebuchet MS"/>
          <w:color w:val="000000"/>
        </w:rPr>
        <w:t xml:space="preserve"> 2025</w:t>
      </w:r>
    </w:p>
    <w:p w14:paraId="60C9200C" w14:textId="77777777" w:rsidR="002E5A3D" w:rsidRPr="00240CEC" w:rsidRDefault="002E5A3D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EDF6479" w14:textId="77777777" w:rsidR="002E5A3D" w:rsidRPr="00240CEC" w:rsidRDefault="002E5A3D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B1E2FF3" w14:textId="77777777" w:rsidR="002E5A3D" w:rsidRPr="00240CEC" w:rsidRDefault="002E5A3D" w:rsidP="003306AB">
      <w:pPr>
        <w:pStyle w:val="Ondertitel"/>
        <w:spacing w:line="276" w:lineRule="auto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240CEC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0255EE" w:rsidRPr="00240CEC">
        <w:rPr>
          <w:rFonts w:ascii="Trebuchet MS" w:hAnsi="Trebuchet MS"/>
          <w:b/>
          <w:i w:val="0"/>
          <w:color w:val="auto"/>
          <w:sz w:val="22"/>
          <w:szCs w:val="22"/>
        </w:rPr>
        <w:t>2</w:t>
      </w:r>
    </w:p>
    <w:p w14:paraId="50226DBE" w14:textId="77777777" w:rsidR="00793A0F" w:rsidRPr="00240CEC" w:rsidRDefault="00793A0F" w:rsidP="003306AB">
      <w:pPr>
        <w:spacing w:line="276" w:lineRule="auto"/>
      </w:pPr>
    </w:p>
    <w:p w14:paraId="53D90497" w14:textId="77777777" w:rsidR="003673E8" w:rsidRPr="00240CEC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  <w:r w:rsidRPr="00240CEC">
        <w:rPr>
          <w:rFonts w:ascii="Trebuchet MS" w:hAnsi="Trebuchet MS"/>
          <w:b/>
        </w:rPr>
        <w:t xml:space="preserve">af te nemen in de </w:t>
      </w:r>
      <w:r w:rsidR="00793A0F" w:rsidRPr="00240CEC">
        <w:rPr>
          <w:rFonts w:ascii="Trebuchet MS" w:hAnsi="Trebuchet MS"/>
          <w:b/>
        </w:rPr>
        <w:t>periode</w:t>
      </w:r>
      <w:r w:rsidRPr="00240CEC">
        <w:rPr>
          <w:rFonts w:ascii="Trebuchet MS" w:hAnsi="Trebuchet MS"/>
          <w:b/>
        </w:rPr>
        <w:t xml:space="preserve"> van</w:t>
      </w:r>
    </w:p>
    <w:p w14:paraId="0E2C64CA" w14:textId="36035DD8" w:rsidR="000F2E2D" w:rsidRPr="00240CEC" w:rsidRDefault="000F2E2D" w:rsidP="000F2E2D">
      <w:pPr>
        <w:jc w:val="center"/>
        <w:rPr>
          <w:rFonts w:ascii="Trebuchet MS" w:hAnsi="Trebuchet MS"/>
          <w:b/>
        </w:rPr>
      </w:pPr>
      <w:r w:rsidRPr="00240CEC">
        <w:rPr>
          <w:rFonts w:ascii="Trebuchet MS" w:hAnsi="Trebuchet MS"/>
          <w:b/>
        </w:rPr>
        <w:t>17 tot en met 25 maart 202</w:t>
      </w:r>
      <w:r w:rsidR="005B52A9" w:rsidRPr="00240CEC">
        <w:rPr>
          <w:rFonts w:ascii="Trebuchet MS" w:hAnsi="Trebuchet MS"/>
          <w:b/>
        </w:rPr>
        <w:t>5</w:t>
      </w:r>
    </w:p>
    <w:p w14:paraId="4791E448" w14:textId="77777777" w:rsidR="003673E8" w:rsidRPr="00240CEC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0B6CDBCE" w14:textId="77777777" w:rsidR="00A85545" w:rsidRPr="00240CEC" w:rsidRDefault="00A85545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6A3933AB" w14:textId="77777777" w:rsidR="00234BF9" w:rsidRPr="00240CEC" w:rsidRDefault="00234BF9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F800C0D" w14:textId="77777777" w:rsidR="003673E8" w:rsidRPr="00240CEC" w:rsidRDefault="003673E8" w:rsidP="003306AB">
      <w:pPr>
        <w:tabs>
          <w:tab w:val="left" w:pos="8544"/>
          <w:tab w:val="right" w:pos="9072"/>
        </w:tabs>
        <w:spacing w:line="276" w:lineRule="auto"/>
        <w:rPr>
          <w:rFonts w:ascii="Trebuchet MS" w:hAnsi="Trebuchet MS"/>
          <w:b/>
        </w:rPr>
      </w:pPr>
    </w:p>
    <w:p w14:paraId="5E5B1BE6" w14:textId="77777777" w:rsidR="003673E8" w:rsidRPr="00240CEC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684A23D7" w14:textId="77777777" w:rsidR="003673E8" w:rsidRPr="00240CEC" w:rsidRDefault="001D6A30" w:rsidP="003306AB">
      <w:pPr>
        <w:spacing w:line="276" w:lineRule="auto"/>
        <w:jc w:val="center"/>
        <w:rPr>
          <w:rFonts w:ascii="Trebuchet MS" w:hAnsi="Trebuchet MS"/>
          <w:b/>
        </w:rPr>
      </w:pPr>
      <w:r w:rsidRPr="00240CEC">
        <w:rPr>
          <w:rFonts w:ascii="Trebuchet MS" w:hAnsi="Trebuchet MS"/>
          <w:b/>
          <w:noProof/>
        </w:rPr>
        <w:drawing>
          <wp:anchor distT="0" distB="0" distL="114300" distR="114300" simplePos="0" relativeHeight="251658240" behindDoc="0" locked="0" layoutInCell="1" allowOverlap="1" wp14:anchorId="33AE8F43" wp14:editId="4ABADCF3">
            <wp:simplePos x="0" y="0"/>
            <wp:positionH relativeFrom="column">
              <wp:posOffset>627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4DCE69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66F49425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FE42EF9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FEAF6FF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4128E18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06E2197F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AF8CA78" w14:textId="6CFDDA14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57C3350" w14:textId="43C6D86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8C9561C" w14:textId="6A7B5FBC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EF9460A" w14:textId="51BF6C5B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C00CD9E" w14:textId="3E68B32C" w:rsidR="002F75D6" w:rsidRPr="00240CEC" w:rsidRDefault="000F2E2D" w:rsidP="003306AB">
      <w:pPr>
        <w:spacing w:line="276" w:lineRule="auto"/>
        <w:jc w:val="center"/>
        <w:rPr>
          <w:rFonts w:ascii="Trebuchet MS" w:hAnsi="Trebuchet MS"/>
          <w:b/>
        </w:rPr>
      </w:pPr>
      <w:r w:rsidRPr="00240CEC">
        <w:rPr>
          <w:noProof/>
        </w:rPr>
        <w:drawing>
          <wp:anchor distT="0" distB="0" distL="114300" distR="114300" simplePos="0" relativeHeight="251658245" behindDoc="0" locked="0" layoutInCell="1" allowOverlap="1" wp14:anchorId="65D0AC6F" wp14:editId="57554656">
            <wp:simplePos x="0" y="0"/>
            <wp:positionH relativeFrom="column">
              <wp:posOffset>2703195</wp:posOffset>
            </wp:positionH>
            <wp:positionV relativeFrom="paragraph">
              <wp:posOffset>11430</wp:posOffset>
            </wp:positionV>
            <wp:extent cx="3162300" cy="908050"/>
            <wp:effectExtent l="0" t="0" r="0" b="6350"/>
            <wp:wrapNone/>
            <wp:docPr id="76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08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DCF406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88A6AEA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1345998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05DD3BE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A90EA5A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347B5FBA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C144506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30A8EAF2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5B4A11D1" w14:textId="77777777" w:rsidR="002F75D6" w:rsidRPr="00240CEC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5E78AADD" w14:textId="77777777" w:rsidR="00BE0EF6" w:rsidRPr="00240CEC" w:rsidRDefault="00BE0EF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3E528A8F" w14:textId="77777777" w:rsidR="00FF62A1" w:rsidRPr="00240CEC" w:rsidRDefault="00FF62A1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39A58D7" w14:textId="77777777" w:rsidR="002E5A3D" w:rsidRPr="00240CEC" w:rsidRDefault="002E5A3D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34F08C0" w14:textId="233C6C41" w:rsidR="00543AE4" w:rsidRPr="00240CEC" w:rsidRDefault="00543AE4" w:rsidP="003306AB">
      <w:pPr>
        <w:numPr>
          <w:ilvl w:val="0"/>
          <w:numId w:val="5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240CEC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240CEC">
        <w:rPr>
          <w:rFonts w:ascii="Trebuchet MS" w:hAnsi="Trebuchet MS"/>
          <w:b/>
          <w:color w:val="000000"/>
        </w:rPr>
        <w:t>2</w:t>
      </w:r>
      <w:r w:rsidR="000921FF" w:rsidRPr="00240CEC">
        <w:rPr>
          <w:rFonts w:ascii="Trebuchet MS" w:hAnsi="Trebuchet MS"/>
          <w:b/>
          <w:color w:val="000000"/>
        </w:rPr>
        <w:t>0</w:t>
      </w:r>
      <w:r w:rsidRPr="00240CEC">
        <w:rPr>
          <w:rFonts w:ascii="Trebuchet MS" w:hAnsi="Trebuchet MS"/>
          <w:b/>
          <w:color w:val="000000"/>
        </w:rPr>
        <w:t xml:space="preserve"> meerkeuzevragen verdeeld over </w:t>
      </w:r>
      <w:r w:rsidR="00FE7E7E" w:rsidRPr="00240CEC">
        <w:rPr>
          <w:rFonts w:ascii="Trebuchet MS" w:hAnsi="Trebuchet MS"/>
          <w:b/>
          <w:color w:val="000000"/>
        </w:rPr>
        <w:t>8</w:t>
      </w:r>
      <w:r w:rsidRPr="00240CEC">
        <w:rPr>
          <w:rFonts w:ascii="Trebuchet MS" w:hAnsi="Trebuchet MS"/>
          <w:b/>
          <w:color w:val="000000"/>
        </w:rPr>
        <w:t xml:space="preserve"> onderwerpen en </w:t>
      </w:r>
      <w:r w:rsidR="00EC64B5" w:rsidRPr="00240CEC">
        <w:rPr>
          <w:rFonts w:ascii="Trebuchet MS" w:hAnsi="Trebuchet MS"/>
          <w:b/>
          <w:color w:val="000000"/>
        </w:rPr>
        <w:t>3</w:t>
      </w:r>
      <w:r w:rsidRPr="00240CEC">
        <w:rPr>
          <w:rFonts w:ascii="Trebuchet MS" w:hAnsi="Trebuchet MS"/>
          <w:b/>
          <w:color w:val="000000"/>
        </w:rPr>
        <w:t xml:space="preserve"> opgaven met in totaal </w:t>
      </w:r>
      <w:r w:rsidR="00EC64B5" w:rsidRPr="00240CEC">
        <w:rPr>
          <w:rFonts w:ascii="Trebuchet MS" w:hAnsi="Trebuchet MS"/>
          <w:b/>
          <w:color w:val="000000"/>
        </w:rPr>
        <w:t>16</w:t>
      </w:r>
      <w:r w:rsidRPr="00240CEC">
        <w:rPr>
          <w:rFonts w:ascii="Trebuchet MS" w:hAnsi="Trebuchet MS"/>
          <w:b/>
          <w:color w:val="000000"/>
        </w:rPr>
        <w:t xml:space="preserve"> </w:t>
      </w:r>
      <w:r w:rsidR="00ED2471" w:rsidRPr="00240CEC">
        <w:rPr>
          <w:rFonts w:ascii="Trebuchet MS" w:hAnsi="Trebuchet MS"/>
          <w:b/>
          <w:color w:val="000000"/>
        </w:rPr>
        <w:t xml:space="preserve">open </w:t>
      </w:r>
      <w:r w:rsidRPr="00240CEC">
        <w:rPr>
          <w:rFonts w:ascii="Trebuchet MS" w:hAnsi="Trebuchet MS"/>
          <w:b/>
          <w:color w:val="000000"/>
        </w:rPr>
        <w:t>vragen.</w:t>
      </w:r>
    </w:p>
    <w:p w14:paraId="5A0F5CA7" w14:textId="5EAF7325" w:rsidR="00543AE4" w:rsidRPr="00240CEC" w:rsidRDefault="00543AE4" w:rsidP="00EC64B5">
      <w:pPr>
        <w:numPr>
          <w:ilvl w:val="0"/>
          <w:numId w:val="5"/>
        </w:numPr>
        <w:tabs>
          <w:tab w:val="clear" w:pos="720"/>
          <w:tab w:val="num" w:pos="426"/>
        </w:tabs>
        <w:spacing w:line="276" w:lineRule="auto"/>
        <w:ind w:left="425" w:hanging="425"/>
        <w:rPr>
          <w:rFonts w:ascii="Trebuchet MS" w:hAnsi="Trebuchet MS"/>
          <w:b/>
          <w:color w:val="000000"/>
        </w:rPr>
      </w:pPr>
      <w:r w:rsidRPr="00240CEC">
        <w:rPr>
          <w:rFonts w:ascii="Trebuchet MS" w:hAnsi="Trebuchet MS"/>
          <w:b/>
          <w:color w:val="000000"/>
        </w:rPr>
        <w:t xml:space="preserve">De maximumscore voor dit werk bedraagt </w:t>
      </w:r>
      <w:r w:rsidR="00EC64B5" w:rsidRPr="00240CEC">
        <w:rPr>
          <w:rFonts w:ascii="Trebuchet MS" w:hAnsi="Trebuchet MS"/>
          <w:b/>
          <w:color w:val="000000"/>
        </w:rPr>
        <w:t>9</w:t>
      </w:r>
      <w:r w:rsidR="00D50EF7">
        <w:rPr>
          <w:rFonts w:ascii="Trebuchet MS" w:hAnsi="Trebuchet MS"/>
          <w:b/>
          <w:color w:val="000000"/>
        </w:rPr>
        <w:t>8</w:t>
      </w:r>
      <w:r w:rsidRPr="00240CEC">
        <w:rPr>
          <w:rFonts w:ascii="Trebuchet MS" w:hAnsi="Trebuchet MS"/>
          <w:b/>
          <w:color w:val="000000"/>
        </w:rPr>
        <w:t xml:space="preserve"> punten.</w:t>
      </w:r>
    </w:p>
    <w:p w14:paraId="1A6267A2" w14:textId="2FB277A1" w:rsidR="00543AE4" w:rsidRPr="00240CEC" w:rsidRDefault="00543AE4" w:rsidP="003306AB">
      <w:pPr>
        <w:numPr>
          <w:ilvl w:val="0"/>
          <w:numId w:val="5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240CEC">
        <w:rPr>
          <w:rFonts w:ascii="Trebuchet MS" w:hAnsi="Trebuchet MS"/>
          <w:b/>
          <w:color w:val="000000"/>
        </w:rPr>
        <w:t xml:space="preserve">Benodigde hulpmiddelen: rekenapparaat </w:t>
      </w:r>
      <w:r w:rsidR="009A7857" w:rsidRPr="00240CEC">
        <w:rPr>
          <w:rFonts w:ascii="Trebuchet MS" w:hAnsi="Trebuchet MS"/>
          <w:b/>
          <w:color w:val="000000"/>
        </w:rPr>
        <w:t xml:space="preserve">(grafisch) </w:t>
      </w:r>
      <w:r w:rsidRPr="00240CEC">
        <w:rPr>
          <w:rFonts w:ascii="Trebuchet MS" w:hAnsi="Trebuchet MS"/>
          <w:b/>
          <w:color w:val="000000"/>
        </w:rPr>
        <w:t xml:space="preserve">en BINAS </w:t>
      </w:r>
      <w:r w:rsidR="008916D9" w:rsidRPr="00240CEC">
        <w:rPr>
          <w:rFonts w:ascii="Trebuchet MS" w:hAnsi="Trebuchet MS"/>
          <w:b/>
          <w:color w:val="000000"/>
        </w:rPr>
        <w:t>6</w:t>
      </w:r>
      <w:r w:rsidRPr="00240CEC">
        <w:rPr>
          <w:rFonts w:ascii="Trebuchet MS" w:hAnsi="Trebuchet MS"/>
          <w:b/>
          <w:color w:val="000000"/>
          <w:vertAlign w:val="superscript"/>
        </w:rPr>
        <w:t>e</w:t>
      </w:r>
      <w:r w:rsidRPr="00240CEC">
        <w:rPr>
          <w:rFonts w:ascii="Trebuchet MS" w:hAnsi="Trebuchet MS"/>
          <w:b/>
          <w:color w:val="000000"/>
        </w:rPr>
        <w:t xml:space="preserve"> </w:t>
      </w:r>
      <w:r w:rsidR="002E1714" w:rsidRPr="00240CEC">
        <w:rPr>
          <w:rFonts w:ascii="Trebuchet MS" w:hAnsi="Trebuchet MS"/>
          <w:b/>
          <w:color w:val="000000"/>
        </w:rPr>
        <w:t>of 7</w:t>
      </w:r>
      <w:r w:rsidR="003A0984" w:rsidRPr="00240CEC">
        <w:rPr>
          <w:rFonts w:ascii="Trebuchet MS" w:hAnsi="Trebuchet MS"/>
          <w:b/>
          <w:color w:val="000000"/>
          <w:vertAlign w:val="superscript"/>
        </w:rPr>
        <w:t>e</w:t>
      </w:r>
      <w:r w:rsidR="003A0984" w:rsidRPr="00240CEC">
        <w:rPr>
          <w:rFonts w:ascii="Trebuchet MS" w:hAnsi="Trebuchet MS"/>
          <w:b/>
          <w:color w:val="000000"/>
        </w:rPr>
        <w:t xml:space="preserve"> </w:t>
      </w:r>
      <w:r w:rsidRPr="00240CEC">
        <w:rPr>
          <w:rFonts w:ascii="Trebuchet MS" w:hAnsi="Trebuchet MS"/>
          <w:b/>
          <w:color w:val="000000"/>
        </w:rPr>
        <w:t>druk</w:t>
      </w:r>
      <w:r w:rsidR="00577371" w:rsidRPr="00240CEC">
        <w:rPr>
          <w:rFonts w:ascii="Trebuchet MS" w:hAnsi="Trebuchet MS"/>
          <w:b/>
          <w:color w:val="000000"/>
        </w:rPr>
        <w:t xml:space="preserve"> of </w:t>
      </w:r>
      <w:proofErr w:type="spellStart"/>
      <w:r w:rsidR="00577371" w:rsidRPr="00240CEC">
        <w:rPr>
          <w:rFonts w:ascii="Trebuchet MS" w:hAnsi="Trebuchet MS"/>
          <w:b/>
          <w:color w:val="000000"/>
        </w:rPr>
        <w:t>ScienceData</w:t>
      </w:r>
      <w:proofErr w:type="spellEnd"/>
      <w:r w:rsidR="00577371" w:rsidRPr="00240CEC">
        <w:rPr>
          <w:rFonts w:ascii="Trebuchet MS" w:hAnsi="Trebuchet MS"/>
          <w:b/>
          <w:color w:val="000000"/>
        </w:rPr>
        <w:t xml:space="preserve"> 1</w:t>
      </w:r>
      <w:r w:rsidR="00577371" w:rsidRPr="00240CEC">
        <w:rPr>
          <w:rFonts w:ascii="Trebuchet MS" w:hAnsi="Trebuchet MS"/>
          <w:b/>
          <w:color w:val="000000"/>
          <w:vertAlign w:val="superscript"/>
        </w:rPr>
        <w:t>e</w:t>
      </w:r>
      <w:r w:rsidR="00577371" w:rsidRPr="00240CEC">
        <w:rPr>
          <w:rFonts w:ascii="Trebuchet MS" w:hAnsi="Trebuchet MS"/>
          <w:b/>
          <w:color w:val="000000"/>
        </w:rPr>
        <w:t xml:space="preserve"> druk.</w:t>
      </w:r>
    </w:p>
    <w:p w14:paraId="4C2E7A15" w14:textId="77777777" w:rsidR="00ED14B8" w:rsidRPr="00240CEC" w:rsidRDefault="00543AE4" w:rsidP="003306AB">
      <w:pPr>
        <w:numPr>
          <w:ilvl w:val="0"/>
          <w:numId w:val="5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240CEC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14:paraId="2E0E555E" w14:textId="77777777" w:rsidR="002E5A3D" w:rsidRPr="00240CEC" w:rsidRDefault="004001B8" w:rsidP="003306AB">
      <w:pPr>
        <w:numPr>
          <w:ilvl w:val="0"/>
          <w:numId w:val="5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</w:rPr>
      </w:pPr>
      <w:r w:rsidRPr="00240CEC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14:paraId="76EDB38A" w14:textId="77777777" w:rsidR="00A85545" w:rsidRPr="00240CEC" w:rsidRDefault="00A85545" w:rsidP="003306AB">
      <w:pPr>
        <w:spacing w:line="276" w:lineRule="auto"/>
        <w:ind w:left="426"/>
        <w:rPr>
          <w:rFonts w:ascii="Trebuchet MS" w:hAnsi="Trebuchet MS"/>
        </w:rPr>
      </w:pPr>
    </w:p>
    <w:p w14:paraId="180D9E69" w14:textId="77777777" w:rsidR="002E5A3D" w:rsidRPr="00240CEC" w:rsidRDefault="002E5A3D" w:rsidP="003306AB">
      <w:pPr>
        <w:pStyle w:val="Stand"/>
        <w:tabs>
          <w:tab w:val="left" w:pos="2127"/>
          <w:tab w:val="left" w:pos="3402"/>
          <w:tab w:val="left" w:pos="4820"/>
        </w:tabs>
        <w:spacing w:before="0" w:line="276" w:lineRule="auto"/>
        <w:rPr>
          <w:rFonts w:ascii="Trebuchet MS" w:hAnsi="Trebuchet MS"/>
        </w:rPr>
        <w:sectPr w:rsidR="002E5A3D" w:rsidRPr="00240CEC" w:rsidSect="00165F5E">
          <w:headerReference w:type="default" r:id="rId13"/>
          <w:footerReference w:type="even" r:id="rId14"/>
          <w:footerReference w:type="default" r:id="rId15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14:paraId="5D82DD90" w14:textId="77777777" w:rsidR="002E5A3D" w:rsidRPr="00240CEC" w:rsidRDefault="002E5A3D" w:rsidP="003306AB">
      <w:pPr>
        <w:pStyle w:val="opgave"/>
        <w:numPr>
          <w:ilvl w:val="0"/>
          <w:numId w:val="31"/>
        </w:num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lastRenderedPageBreak/>
        <w:t>Meerkeuzevragen</w:t>
      </w:r>
      <w:r w:rsidRPr="00240CEC">
        <w:rPr>
          <w:rFonts w:ascii="Trebuchet MS" w:hAnsi="Trebuchet MS"/>
        </w:rPr>
        <w:tab/>
        <w:t xml:space="preserve">(totaal </w:t>
      </w:r>
      <w:r w:rsidR="00AE02D6" w:rsidRPr="00240CEC">
        <w:rPr>
          <w:rFonts w:ascii="Trebuchet MS" w:hAnsi="Trebuchet MS"/>
        </w:rPr>
        <w:t>4</w:t>
      </w:r>
      <w:r w:rsidR="000921FF" w:rsidRPr="00240CEC">
        <w:rPr>
          <w:rFonts w:ascii="Trebuchet MS" w:hAnsi="Trebuchet MS"/>
        </w:rPr>
        <w:t>0</w:t>
      </w:r>
      <w:r w:rsidRPr="00240CEC">
        <w:rPr>
          <w:rFonts w:ascii="Trebuchet MS" w:hAnsi="Trebuchet MS"/>
        </w:rPr>
        <w:t xml:space="preserve"> punten)</w:t>
      </w:r>
    </w:p>
    <w:p w14:paraId="007AB8BB" w14:textId="77777777" w:rsidR="002E5A3D" w:rsidRPr="00240CEC" w:rsidRDefault="006F15B7" w:rsidP="003306AB">
      <w:pPr>
        <w:pStyle w:val="Kop1"/>
        <w:spacing w:line="276" w:lineRule="auto"/>
      </w:pPr>
      <w:r w:rsidRPr="00240CEC">
        <w:t>p</w:t>
      </w:r>
      <w:r w:rsidR="002E5A3D" w:rsidRPr="00240CEC">
        <w:t xml:space="preserve">er juist antwoord: </w:t>
      </w:r>
      <w:r w:rsidR="00647218" w:rsidRPr="00240CEC">
        <w:t>2</w:t>
      </w:r>
      <w:r w:rsidR="002E5A3D" w:rsidRPr="00240CEC">
        <w:t xml:space="preserve"> punt</w:t>
      </w:r>
      <w:r w:rsidR="00647218" w:rsidRPr="00240CEC">
        <w:t>en</w:t>
      </w:r>
    </w:p>
    <w:p w14:paraId="53AAC363" w14:textId="77777777" w:rsidR="007B0484" w:rsidRPr="00240CEC" w:rsidRDefault="007B0484" w:rsidP="007B0484">
      <w:pPr>
        <w:spacing w:after="160" w:line="259" w:lineRule="auto"/>
        <w:rPr>
          <w:rFonts w:ascii="Trebuchet MS" w:hAnsi="Trebuchet MS"/>
          <w:b/>
          <w:bCs/>
        </w:rPr>
      </w:pPr>
      <w:r w:rsidRPr="00240CEC">
        <w:rPr>
          <w:rFonts w:ascii="Trebuchet MS" w:hAnsi="Trebuchet MS"/>
          <w:b/>
          <w:bCs/>
        </w:rPr>
        <w:t>Kort overzicht</w:t>
      </w:r>
    </w:p>
    <w:tbl>
      <w:tblPr>
        <w:tblW w:w="0" w:type="auto"/>
        <w:tblBorders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147"/>
      </w:tblGrid>
      <w:tr w:rsidR="007B0484" w:rsidRPr="00240CEC" w14:paraId="75EFC9BD" w14:textId="77777777" w:rsidTr="00E7523A">
        <w:trPr>
          <w:trHeight w:val="454"/>
        </w:trPr>
        <w:tc>
          <w:tcPr>
            <w:tcW w:w="534" w:type="dxa"/>
            <w:tcBorders>
              <w:top w:val="single" w:sz="4" w:space="0" w:color="auto"/>
            </w:tcBorders>
            <w:shd w:val="clear" w:color="auto" w:fill="CCCCCC"/>
          </w:tcPr>
          <w:p w14:paraId="59168767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nr.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shd w:val="clear" w:color="auto" w:fill="CCCCCC"/>
          </w:tcPr>
          <w:p w14:paraId="50555D79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antwoord</w:t>
            </w:r>
          </w:p>
        </w:tc>
      </w:tr>
      <w:tr w:rsidR="007B0484" w:rsidRPr="00240CEC" w14:paraId="136C20F8" w14:textId="77777777" w:rsidTr="00E7523A">
        <w:trPr>
          <w:trHeight w:val="408"/>
        </w:trPr>
        <w:tc>
          <w:tcPr>
            <w:tcW w:w="534" w:type="dxa"/>
          </w:tcPr>
          <w:p w14:paraId="0B1B4F40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</w:t>
            </w:r>
          </w:p>
        </w:tc>
        <w:tc>
          <w:tcPr>
            <w:tcW w:w="1147" w:type="dxa"/>
          </w:tcPr>
          <w:p w14:paraId="31BBF9D5" w14:textId="3957FB0B" w:rsidR="007B0484" w:rsidRPr="00240CEC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09788A5E" w14:textId="77777777" w:rsidTr="00E7523A">
        <w:trPr>
          <w:trHeight w:val="408"/>
        </w:trPr>
        <w:tc>
          <w:tcPr>
            <w:tcW w:w="534" w:type="dxa"/>
          </w:tcPr>
          <w:p w14:paraId="36399399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2</w:t>
            </w:r>
          </w:p>
        </w:tc>
        <w:tc>
          <w:tcPr>
            <w:tcW w:w="1147" w:type="dxa"/>
          </w:tcPr>
          <w:p w14:paraId="59E035B0" w14:textId="1FF7AB4E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597943BC" w14:textId="77777777" w:rsidTr="00E7523A">
        <w:trPr>
          <w:trHeight w:val="408"/>
        </w:trPr>
        <w:tc>
          <w:tcPr>
            <w:tcW w:w="534" w:type="dxa"/>
          </w:tcPr>
          <w:p w14:paraId="7060DB10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3</w:t>
            </w:r>
          </w:p>
        </w:tc>
        <w:tc>
          <w:tcPr>
            <w:tcW w:w="1147" w:type="dxa"/>
          </w:tcPr>
          <w:p w14:paraId="4EC0E761" w14:textId="54A2C571" w:rsidR="007B0484" w:rsidRPr="00240CEC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240CEC" w14:paraId="5DE42602" w14:textId="77777777" w:rsidTr="00E7523A">
        <w:trPr>
          <w:trHeight w:val="408"/>
        </w:trPr>
        <w:tc>
          <w:tcPr>
            <w:tcW w:w="534" w:type="dxa"/>
          </w:tcPr>
          <w:p w14:paraId="1C2878C9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4</w:t>
            </w:r>
          </w:p>
        </w:tc>
        <w:tc>
          <w:tcPr>
            <w:tcW w:w="1147" w:type="dxa"/>
          </w:tcPr>
          <w:p w14:paraId="57AE89AA" w14:textId="1BAD1D5F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A</w:t>
            </w:r>
          </w:p>
        </w:tc>
      </w:tr>
      <w:tr w:rsidR="007B0484" w:rsidRPr="00240CEC" w14:paraId="1F5052E3" w14:textId="77777777" w:rsidTr="00E7523A">
        <w:trPr>
          <w:trHeight w:val="408"/>
        </w:trPr>
        <w:tc>
          <w:tcPr>
            <w:tcW w:w="534" w:type="dxa"/>
          </w:tcPr>
          <w:p w14:paraId="1493001C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5</w:t>
            </w:r>
          </w:p>
        </w:tc>
        <w:tc>
          <w:tcPr>
            <w:tcW w:w="1147" w:type="dxa"/>
          </w:tcPr>
          <w:p w14:paraId="6677DC6E" w14:textId="5B4C8C78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240CEC" w14:paraId="6E151AD5" w14:textId="77777777" w:rsidTr="00E7523A">
        <w:trPr>
          <w:trHeight w:val="408"/>
        </w:trPr>
        <w:tc>
          <w:tcPr>
            <w:tcW w:w="534" w:type="dxa"/>
          </w:tcPr>
          <w:p w14:paraId="678889A8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6</w:t>
            </w:r>
          </w:p>
        </w:tc>
        <w:tc>
          <w:tcPr>
            <w:tcW w:w="1147" w:type="dxa"/>
          </w:tcPr>
          <w:p w14:paraId="7C15DEE6" w14:textId="22B5B1F6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E</w:t>
            </w:r>
          </w:p>
        </w:tc>
      </w:tr>
      <w:tr w:rsidR="007B0484" w:rsidRPr="00240CEC" w14:paraId="1A1F085B" w14:textId="77777777" w:rsidTr="00E7523A">
        <w:trPr>
          <w:trHeight w:val="408"/>
        </w:trPr>
        <w:tc>
          <w:tcPr>
            <w:tcW w:w="534" w:type="dxa"/>
          </w:tcPr>
          <w:p w14:paraId="3AB35231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7</w:t>
            </w:r>
          </w:p>
        </w:tc>
        <w:tc>
          <w:tcPr>
            <w:tcW w:w="1147" w:type="dxa"/>
          </w:tcPr>
          <w:p w14:paraId="0C650289" w14:textId="2F78E018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240CEC" w14:paraId="68522189" w14:textId="77777777" w:rsidTr="00E7523A">
        <w:trPr>
          <w:trHeight w:val="408"/>
        </w:trPr>
        <w:tc>
          <w:tcPr>
            <w:tcW w:w="534" w:type="dxa"/>
          </w:tcPr>
          <w:p w14:paraId="33904295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8</w:t>
            </w:r>
          </w:p>
        </w:tc>
        <w:tc>
          <w:tcPr>
            <w:tcW w:w="1147" w:type="dxa"/>
          </w:tcPr>
          <w:p w14:paraId="40571875" w14:textId="4B39B543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A</w:t>
            </w:r>
          </w:p>
        </w:tc>
      </w:tr>
      <w:tr w:rsidR="007B0484" w:rsidRPr="00240CEC" w14:paraId="178292CA" w14:textId="77777777" w:rsidTr="00E7523A">
        <w:trPr>
          <w:trHeight w:val="408"/>
        </w:trPr>
        <w:tc>
          <w:tcPr>
            <w:tcW w:w="534" w:type="dxa"/>
          </w:tcPr>
          <w:p w14:paraId="31DD673A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9</w:t>
            </w:r>
          </w:p>
        </w:tc>
        <w:tc>
          <w:tcPr>
            <w:tcW w:w="1147" w:type="dxa"/>
          </w:tcPr>
          <w:p w14:paraId="15CDE979" w14:textId="7AD192CA" w:rsidR="007B0484" w:rsidRPr="00240CEC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B</w:t>
            </w:r>
          </w:p>
        </w:tc>
      </w:tr>
      <w:tr w:rsidR="007B0484" w:rsidRPr="00240CEC" w14:paraId="08BF29AC" w14:textId="77777777" w:rsidTr="00E7523A">
        <w:trPr>
          <w:trHeight w:val="408"/>
        </w:trPr>
        <w:tc>
          <w:tcPr>
            <w:tcW w:w="534" w:type="dxa"/>
          </w:tcPr>
          <w:p w14:paraId="0745FBF8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0</w:t>
            </w:r>
          </w:p>
        </w:tc>
        <w:tc>
          <w:tcPr>
            <w:tcW w:w="1147" w:type="dxa"/>
          </w:tcPr>
          <w:p w14:paraId="22E00F7E" w14:textId="7BCAFB19" w:rsidR="007B0484" w:rsidRPr="00240CEC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4C0E1F49" w14:textId="77777777" w:rsidTr="00E7523A">
        <w:trPr>
          <w:trHeight w:val="408"/>
        </w:trPr>
        <w:tc>
          <w:tcPr>
            <w:tcW w:w="534" w:type="dxa"/>
          </w:tcPr>
          <w:p w14:paraId="28AE573F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1</w:t>
            </w:r>
          </w:p>
        </w:tc>
        <w:tc>
          <w:tcPr>
            <w:tcW w:w="1147" w:type="dxa"/>
          </w:tcPr>
          <w:p w14:paraId="4355C25C" w14:textId="311C9143" w:rsidR="007B0484" w:rsidRPr="00240CEC" w:rsidRDefault="00C437E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74959B61" w14:textId="77777777" w:rsidTr="00E7523A">
        <w:trPr>
          <w:trHeight w:val="408"/>
        </w:trPr>
        <w:tc>
          <w:tcPr>
            <w:tcW w:w="534" w:type="dxa"/>
          </w:tcPr>
          <w:p w14:paraId="54D30185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2</w:t>
            </w:r>
          </w:p>
        </w:tc>
        <w:tc>
          <w:tcPr>
            <w:tcW w:w="1147" w:type="dxa"/>
          </w:tcPr>
          <w:p w14:paraId="3DEE2887" w14:textId="3DAB6A0F" w:rsidR="007B0484" w:rsidRPr="00240CEC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E</w:t>
            </w:r>
          </w:p>
        </w:tc>
      </w:tr>
      <w:tr w:rsidR="007B0484" w:rsidRPr="00240CEC" w14:paraId="23FF57B4" w14:textId="77777777" w:rsidTr="00E7523A">
        <w:trPr>
          <w:trHeight w:val="408"/>
        </w:trPr>
        <w:tc>
          <w:tcPr>
            <w:tcW w:w="534" w:type="dxa"/>
          </w:tcPr>
          <w:p w14:paraId="2A76DE5D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3</w:t>
            </w:r>
          </w:p>
        </w:tc>
        <w:tc>
          <w:tcPr>
            <w:tcW w:w="1147" w:type="dxa"/>
          </w:tcPr>
          <w:p w14:paraId="2D3D4EA8" w14:textId="194657A8" w:rsidR="007B0484" w:rsidRPr="00240CEC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A</w:t>
            </w:r>
          </w:p>
        </w:tc>
      </w:tr>
      <w:tr w:rsidR="007B0484" w:rsidRPr="00240CEC" w14:paraId="26F3A5F7" w14:textId="77777777" w:rsidTr="00E7523A">
        <w:trPr>
          <w:trHeight w:val="408"/>
        </w:trPr>
        <w:tc>
          <w:tcPr>
            <w:tcW w:w="534" w:type="dxa"/>
          </w:tcPr>
          <w:p w14:paraId="15D4519C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4</w:t>
            </w:r>
          </w:p>
        </w:tc>
        <w:tc>
          <w:tcPr>
            <w:tcW w:w="1147" w:type="dxa"/>
          </w:tcPr>
          <w:p w14:paraId="0D4B9083" w14:textId="3A9D7836" w:rsidR="007B0484" w:rsidRPr="00240CEC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727B7F70" w14:textId="77777777" w:rsidTr="00E7523A">
        <w:trPr>
          <w:trHeight w:val="408"/>
        </w:trPr>
        <w:tc>
          <w:tcPr>
            <w:tcW w:w="534" w:type="dxa"/>
          </w:tcPr>
          <w:p w14:paraId="6C32CD4B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5</w:t>
            </w:r>
          </w:p>
        </w:tc>
        <w:tc>
          <w:tcPr>
            <w:tcW w:w="1147" w:type="dxa"/>
          </w:tcPr>
          <w:p w14:paraId="73FAAAE8" w14:textId="46198197" w:rsidR="007B0484" w:rsidRPr="00240CEC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240CEC" w14:paraId="741F92B8" w14:textId="77777777" w:rsidTr="00E7523A">
        <w:trPr>
          <w:trHeight w:val="408"/>
        </w:trPr>
        <w:tc>
          <w:tcPr>
            <w:tcW w:w="534" w:type="dxa"/>
          </w:tcPr>
          <w:p w14:paraId="06D4E0F4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6</w:t>
            </w:r>
          </w:p>
        </w:tc>
        <w:tc>
          <w:tcPr>
            <w:tcW w:w="1147" w:type="dxa"/>
          </w:tcPr>
          <w:p w14:paraId="2FC6AE75" w14:textId="5B8D4CC1" w:rsidR="007B0484" w:rsidRPr="00240CEC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240CEC" w14:paraId="02FF5610" w14:textId="77777777" w:rsidTr="00E7523A">
        <w:trPr>
          <w:trHeight w:val="408"/>
        </w:trPr>
        <w:tc>
          <w:tcPr>
            <w:tcW w:w="534" w:type="dxa"/>
          </w:tcPr>
          <w:p w14:paraId="7A4CA356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7</w:t>
            </w:r>
          </w:p>
        </w:tc>
        <w:tc>
          <w:tcPr>
            <w:tcW w:w="1147" w:type="dxa"/>
          </w:tcPr>
          <w:p w14:paraId="69231C3E" w14:textId="56C66C37" w:rsidR="007B0484" w:rsidRPr="00240CEC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6F415BD4" w14:textId="77777777" w:rsidTr="00E7523A">
        <w:trPr>
          <w:trHeight w:val="408"/>
        </w:trPr>
        <w:tc>
          <w:tcPr>
            <w:tcW w:w="534" w:type="dxa"/>
          </w:tcPr>
          <w:p w14:paraId="189547A2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8</w:t>
            </w:r>
          </w:p>
        </w:tc>
        <w:tc>
          <w:tcPr>
            <w:tcW w:w="1147" w:type="dxa"/>
          </w:tcPr>
          <w:p w14:paraId="31E9BE96" w14:textId="2A8297CE" w:rsidR="007B0484" w:rsidRPr="00240CEC" w:rsidRDefault="003C4D56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240CEC" w14:paraId="43116B0F" w14:textId="77777777" w:rsidTr="00E7523A">
        <w:trPr>
          <w:trHeight w:val="408"/>
        </w:trPr>
        <w:tc>
          <w:tcPr>
            <w:tcW w:w="534" w:type="dxa"/>
          </w:tcPr>
          <w:p w14:paraId="396CBDF7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19</w:t>
            </w:r>
          </w:p>
        </w:tc>
        <w:tc>
          <w:tcPr>
            <w:tcW w:w="1147" w:type="dxa"/>
          </w:tcPr>
          <w:p w14:paraId="1BC08094" w14:textId="4AA34479" w:rsidR="007B0484" w:rsidRPr="00240CEC" w:rsidRDefault="0018601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240CEC" w14:paraId="77A39C5F" w14:textId="77777777" w:rsidTr="00E7523A">
        <w:trPr>
          <w:trHeight w:val="408"/>
        </w:trPr>
        <w:tc>
          <w:tcPr>
            <w:tcW w:w="534" w:type="dxa"/>
          </w:tcPr>
          <w:p w14:paraId="0E44E842" w14:textId="77777777" w:rsidR="007B0484" w:rsidRPr="00240CEC" w:rsidRDefault="007B0484" w:rsidP="00FF13FC">
            <w:pPr>
              <w:spacing w:before="6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20</w:t>
            </w:r>
          </w:p>
        </w:tc>
        <w:tc>
          <w:tcPr>
            <w:tcW w:w="1147" w:type="dxa"/>
          </w:tcPr>
          <w:p w14:paraId="048EDC3C" w14:textId="3C86D307" w:rsidR="007B0484" w:rsidRPr="00240CEC" w:rsidRDefault="00DC382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</w:tbl>
    <w:p w14:paraId="151782C2" w14:textId="77777777" w:rsidR="007B0484" w:rsidRPr="00240CEC" w:rsidRDefault="007B0484"/>
    <w:p w14:paraId="50E45885" w14:textId="6324C7F2" w:rsidR="007B0484" w:rsidRPr="00240CEC" w:rsidRDefault="007B0484">
      <w:r w:rsidRPr="00240CEC">
        <w:br w:type="page"/>
      </w:r>
    </w:p>
    <w:tbl>
      <w:tblPr>
        <w:tblW w:w="9860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900"/>
      </w:tblGrid>
      <w:tr w:rsidR="004201B9" w:rsidRPr="00240CEC" w14:paraId="1180DD60" w14:textId="77777777" w:rsidTr="00F46974">
        <w:tc>
          <w:tcPr>
            <w:tcW w:w="534" w:type="dxa"/>
            <w:tcBorders>
              <w:bottom w:val="single" w:sz="4" w:space="0" w:color="auto"/>
            </w:tcBorders>
          </w:tcPr>
          <w:p w14:paraId="7F0D821F" w14:textId="6F41F86D" w:rsidR="004201B9" w:rsidRPr="00240CEC" w:rsidRDefault="004201B9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445D533" w14:textId="77777777" w:rsidR="004201B9" w:rsidRPr="00240CEC" w:rsidRDefault="004201B9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tcBorders>
              <w:bottom w:val="single" w:sz="4" w:space="0" w:color="auto"/>
            </w:tcBorders>
          </w:tcPr>
          <w:p w14:paraId="4610E729" w14:textId="77777777" w:rsidR="004201B9" w:rsidRPr="00240CEC" w:rsidRDefault="004201B9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2D7ACE" w:rsidRPr="00240CEC" w14:paraId="25642289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14B07" w14:textId="0FD272AB" w:rsidR="002D7ACE" w:rsidRPr="00240CEC" w:rsidRDefault="00EC64B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83EEF" w14:textId="7FD8BE40" w:rsidR="002D7ACE" w:rsidRPr="00240CEC" w:rsidRDefault="00662345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3262D" w14:textId="77777777" w:rsidR="005535E4" w:rsidRPr="00240CEC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1" behindDoc="0" locked="0" layoutInCell="1" allowOverlap="1" wp14:anchorId="7DBB276C" wp14:editId="7BE7FDB7">
                  <wp:simplePos x="0" y="0"/>
                  <wp:positionH relativeFrom="column">
                    <wp:posOffset>3425767</wp:posOffset>
                  </wp:positionH>
                  <wp:positionV relativeFrom="paragraph">
                    <wp:posOffset>262255</wp:posOffset>
                  </wp:positionV>
                  <wp:extent cx="914400" cy="728345"/>
                  <wp:effectExtent l="0" t="0" r="0" b="0"/>
                  <wp:wrapNone/>
                  <wp:docPr id="19" name="Afbeelding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olozonide gespiegeld.PCX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728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6746A" w:rsidRPr="00240CEC">
              <w:rPr>
                <w:rFonts w:ascii="Trebuchet MS" w:hAnsi="Trebuchet MS"/>
                <w:noProof/>
              </w:rPr>
              <w:t>Als het ozonmolecuul in geval I van ‘boven’ nadert, ontstaat</w:t>
            </w:r>
            <w:r w:rsidR="0086746A" w:rsidRPr="00240CEC">
              <w:rPr>
                <w:rFonts w:ascii="Trebuchet MS" w:hAnsi="Trebuchet MS"/>
                <w:lang w:val="es-ES_tradnl"/>
              </w:rPr>
              <w:t xml:space="preserve"> het in de vraag getekende molozonide. </w:t>
            </w:r>
            <w:r w:rsidRPr="00240CEC">
              <w:rPr>
                <w:rFonts w:ascii="Trebuchet MS" w:hAnsi="Trebuchet MS"/>
                <w:lang w:val="es-ES_tradnl"/>
              </w:rPr>
              <w:br/>
            </w:r>
          </w:p>
          <w:p w14:paraId="289C4D89" w14:textId="77777777" w:rsidR="005535E4" w:rsidRPr="00240CEC" w:rsidRDefault="0086746A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lang w:val="es-ES_tradnl"/>
              </w:rPr>
              <w:t>Als het ozonmolecuul van ‘onderen’ nadert, ontstaat</w:t>
            </w:r>
            <w:r w:rsidR="005535E4" w:rsidRPr="00240CEC">
              <w:rPr>
                <w:rFonts w:ascii="Trebuchet MS" w:hAnsi="Trebuchet MS"/>
                <w:lang w:val="es-ES_tradnl"/>
              </w:rPr>
              <w:t xml:space="preserve">                         en dat is </w:t>
            </w:r>
            <w:r w:rsidR="005535E4" w:rsidRPr="00240CEC">
              <w:rPr>
                <w:rFonts w:ascii="Trebuchet MS" w:hAnsi="Trebuchet MS"/>
                <w:lang w:val="es-ES_tradnl"/>
              </w:rPr>
              <w:br/>
            </w:r>
          </w:p>
          <w:p w14:paraId="2C34832F" w14:textId="77777777" w:rsidR="00655C72" w:rsidRPr="00240CEC" w:rsidRDefault="00655C72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lang w:val="es-ES_tradnl"/>
              </w:rPr>
              <w:t>h</w:t>
            </w:r>
            <w:r w:rsidR="005535E4" w:rsidRPr="00240CEC">
              <w:rPr>
                <w:rFonts w:ascii="Trebuchet MS" w:hAnsi="Trebuchet MS"/>
                <w:lang w:val="es-ES_tradnl"/>
              </w:rPr>
              <w:t>et</w:t>
            </w:r>
            <w:r w:rsidR="00662345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="005535E4" w:rsidRPr="00240CEC">
              <w:rPr>
                <w:rFonts w:ascii="Trebuchet MS" w:hAnsi="Trebuchet MS"/>
                <w:lang w:val="es-ES_tradnl"/>
              </w:rPr>
              <w:t>spiegelbeeld</w:t>
            </w:r>
            <w:r w:rsidR="0086746A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="005535E4" w:rsidRPr="00240CEC">
              <w:rPr>
                <w:rFonts w:ascii="Trebuchet MS" w:hAnsi="Trebuchet MS"/>
                <w:lang w:val="es-ES_tradnl"/>
              </w:rPr>
              <w:t>van het in de vraag getekende molozonide.</w:t>
            </w:r>
          </w:p>
          <w:p w14:paraId="505F33C8" w14:textId="15E802B0" w:rsidR="003361C9" w:rsidRPr="00240CEC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lang w:val="es-ES_tradnl"/>
              </w:rPr>
              <w:t>Ook in geval II kan het ozonmolecuul van twee kanten naderen</w:t>
            </w:r>
            <w:r w:rsidR="00941755" w:rsidRPr="00240CEC">
              <w:rPr>
                <w:rFonts w:ascii="Trebuchet MS" w:hAnsi="Trebuchet MS"/>
                <w:lang w:val="es-ES_tradnl"/>
              </w:rPr>
              <w:t xml:space="preserve"> en dan ontstaan</w:t>
            </w:r>
          </w:p>
          <w:p w14:paraId="0747B30C" w14:textId="171E67C0" w:rsidR="003361C9" w:rsidRPr="00240CEC" w:rsidRDefault="003242AB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noProof/>
                <w:lang w:val="es-ES_tradnl"/>
              </w:rPr>
              <w:drawing>
                <wp:anchor distT="0" distB="0" distL="114300" distR="114300" simplePos="0" relativeHeight="251662345" behindDoc="0" locked="0" layoutInCell="1" allowOverlap="1" wp14:anchorId="047EFA42" wp14:editId="0142A869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-404</wp:posOffset>
                  </wp:positionV>
                  <wp:extent cx="2112805" cy="847561"/>
                  <wp:effectExtent l="0" t="0" r="1905" b="0"/>
                  <wp:wrapNone/>
                  <wp:docPr id="1899148121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9148121" name="Afbeelding 1899148121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805" cy="847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CD41BC9" w14:textId="699CCF5D" w:rsidR="00662345" w:rsidRPr="00240CEC" w:rsidRDefault="0066234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</w:p>
          <w:p w14:paraId="256B774A" w14:textId="77777777" w:rsidR="00662345" w:rsidRPr="00240CEC" w:rsidRDefault="0066234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</w:p>
          <w:p w14:paraId="7EA56D2E" w14:textId="77777777" w:rsidR="00662345" w:rsidRPr="00240CEC" w:rsidRDefault="00662345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</w:p>
          <w:p w14:paraId="0F575BA9" w14:textId="556D05AF" w:rsidR="00662345" w:rsidRPr="00240CEC" w:rsidRDefault="00655C72" w:rsidP="00662345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lang w:val="es-ES_tradnl"/>
              </w:rPr>
              <w:t xml:space="preserve">Deze formules zijn </w:t>
            </w:r>
            <w:r w:rsidR="00662345" w:rsidRPr="00240CEC">
              <w:rPr>
                <w:rFonts w:ascii="Trebuchet MS" w:hAnsi="Trebuchet MS"/>
                <w:lang w:val="es-ES_tradnl"/>
              </w:rPr>
              <w:t>identiek.</w:t>
            </w:r>
          </w:p>
        </w:tc>
      </w:tr>
      <w:tr w:rsidR="005535E4" w:rsidRPr="00240CEC" w14:paraId="75EC3520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DA7D5" w14:textId="146CEA39" w:rsidR="005535E4" w:rsidRPr="00240CEC" w:rsidRDefault="00C85D42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C437D" w14:textId="77777777" w:rsidR="005535E4" w:rsidRPr="00240CEC" w:rsidRDefault="005535E4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5D339" w14:textId="77777777" w:rsidR="005535E4" w:rsidRPr="00240CEC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  <w:r w:rsidRPr="00240CEC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2" behindDoc="0" locked="0" layoutInCell="1" allowOverlap="1" wp14:anchorId="44CD7F43" wp14:editId="1A980469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68580</wp:posOffset>
                  </wp:positionV>
                  <wp:extent cx="4521200" cy="572770"/>
                  <wp:effectExtent l="0" t="0" r="0" b="0"/>
                  <wp:wrapNone/>
                  <wp:docPr id="21" name="Afbeelding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rie ozonides.PCX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1200" cy="572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F65101D" w14:textId="77777777" w:rsidR="005535E4" w:rsidRPr="00240CEC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</w:p>
          <w:p w14:paraId="432823A4" w14:textId="77777777" w:rsidR="005535E4" w:rsidRPr="00240CEC" w:rsidRDefault="005535E4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714" w:hanging="357"/>
              <w:rPr>
                <w:rFonts w:ascii="Trebuchet MS" w:hAnsi="Trebuchet MS"/>
                <w:noProof/>
              </w:rPr>
            </w:pPr>
          </w:p>
        </w:tc>
      </w:tr>
      <w:tr w:rsidR="005535E4" w:rsidRPr="00240CEC" w14:paraId="5D9E4231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EF1B5" w14:textId="2133DD86" w:rsidR="005535E4" w:rsidRPr="00240CEC" w:rsidRDefault="00C85D42" w:rsidP="005535E4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B6195" w14:textId="10AC5001" w:rsidR="005535E4" w:rsidRPr="00240CEC" w:rsidRDefault="00941755" w:rsidP="005535E4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B46C9" w14:textId="77777777" w:rsidR="005535E4" w:rsidRPr="00240CEC" w:rsidRDefault="008244C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  <w:r w:rsidRPr="00240CEC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3" behindDoc="0" locked="0" layoutInCell="1" allowOverlap="1" wp14:anchorId="54EDE62B" wp14:editId="7177B8FE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64770</wp:posOffset>
                  </wp:positionV>
                  <wp:extent cx="3301829" cy="634146"/>
                  <wp:effectExtent l="0" t="0" r="0" b="0"/>
                  <wp:wrapNone/>
                  <wp:docPr id="22" name="Afbeelding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6h10.PCX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1829" cy="634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807333B" w14:textId="77777777" w:rsidR="008244C3" w:rsidRPr="00240CEC" w:rsidRDefault="008244C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</w:p>
          <w:p w14:paraId="774550B2" w14:textId="77777777" w:rsidR="008244C3" w:rsidRPr="00240CEC" w:rsidRDefault="008244C3" w:rsidP="005535E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</w:p>
          <w:p w14:paraId="3935BCF1" w14:textId="77777777" w:rsidR="008244C3" w:rsidRPr="00240CEC" w:rsidRDefault="008244C3" w:rsidP="008244C3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  <w:r w:rsidRPr="00240CEC">
              <w:rPr>
                <w:rFonts w:ascii="Trebuchet MS" w:hAnsi="Trebuchet MS"/>
                <w:noProof/>
              </w:rPr>
              <w:t>Het met een asterisk aangegeven C atoom is asymmetrisch, dus van deze structuur zijn er twee varianten.</w:t>
            </w:r>
          </w:p>
        </w:tc>
      </w:tr>
      <w:tr w:rsidR="009A5FA5" w:rsidRPr="00240CEC" w14:paraId="663CB09B" w14:textId="77777777" w:rsidTr="00F46974">
        <w:tc>
          <w:tcPr>
            <w:tcW w:w="534" w:type="dxa"/>
            <w:tcBorders>
              <w:top w:val="single" w:sz="4" w:space="0" w:color="auto"/>
            </w:tcBorders>
          </w:tcPr>
          <w:p w14:paraId="413E3ECA" w14:textId="77777777" w:rsidR="009A5FA5" w:rsidRPr="00240CEC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0BFB9AF6" w14:textId="77777777" w:rsidR="009A5FA5" w:rsidRPr="00240CEC" w:rsidRDefault="009A5FA5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tcBorders>
              <w:top w:val="single" w:sz="4" w:space="0" w:color="auto"/>
            </w:tcBorders>
          </w:tcPr>
          <w:p w14:paraId="4E747F19" w14:textId="77777777" w:rsidR="009A5FA5" w:rsidRPr="00240CEC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4201B9" w:rsidRPr="00240CEC" w14:paraId="0FADC79F" w14:textId="77777777" w:rsidTr="00F46974">
        <w:tc>
          <w:tcPr>
            <w:tcW w:w="534" w:type="dxa"/>
            <w:tcBorders>
              <w:bottom w:val="single" w:sz="4" w:space="0" w:color="auto"/>
            </w:tcBorders>
          </w:tcPr>
          <w:p w14:paraId="37CCDFAE" w14:textId="77777777" w:rsidR="004201B9" w:rsidRPr="00240CEC" w:rsidRDefault="004201B9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ADF897" w14:textId="77777777" w:rsidR="004201B9" w:rsidRPr="00240CEC" w:rsidRDefault="004201B9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8900" w:type="dxa"/>
            <w:tcBorders>
              <w:bottom w:val="single" w:sz="4" w:space="0" w:color="auto"/>
            </w:tcBorders>
          </w:tcPr>
          <w:p w14:paraId="3226A5A7" w14:textId="77777777" w:rsidR="004201B9" w:rsidRPr="00240CEC" w:rsidRDefault="00157B8A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4201B9" w:rsidRPr="00240CEC" w14:paraId="4715730E" w14:textId="77777777" w:rsidTr="00F4697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FCAF9" w14:textId="0995E9DE" w:rsidR="004201B9" w:rsidRPr="00240CEC" w:rsidRDefault="00B3610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6C60" w14:textId="77777777" w:rsidR="004201B9" w:rsidRPr="00240CEC" w:rsidRDefault="00157B8A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C8861" w14:textId="0DC68144" w:rsidR="004201B9" w:rsidRPr="00240CEC" w:rsidRDefault="00AE75B7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szCs w:val="22"/>
              </w:rPr>
              <w:t>5,00 g NO</w:t>
            </w:r>
            <w:r w:rsidRPr="00240CEC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240CEC">
              <w:rPr>
                <w:rFonts w:ascii="Trebuchet MS" w:hAnsi="Trebuchet MS"/>
                <w:szCs w:val="22"/>
              </w:rPr>
              <w:t xml:space="preserve"> is </w:t>
            </w:r>
            <w:r w:rsidRPr="00240CEC">
              <w:rPr>
                <w:rFonts w:ascii="Trebuchet MS" w:hAnsi="Trebuchet MS"/>
                <w:position w:val="-26"/>
                <w:lang w:val="es-ES_tradnl"/>
              </w:rPr>
              <w:object w:dxaOrig="780" w:dyaOrig="620" w14:anchorId="39DCB7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0pt" o:ole="">
                  <v:imagedata r:id="rId20" o:title=""/>
                </v:shape>
                <o:OLEObject Type="Embed" ProgID="Equation.DSMT4" ShapeID="_x0000_i1025" DrawAspect="Content" ObjectID="_1802590106" r:id="rId21"/>
              </w:object>
            </w:r>
            <w:r w:rsidR="00381274">
              <w:rPr>
                <w:rFonts w:ascii="Trebuchet MS" w:hAnsi="Trebuchet MS"/>
                <w:lang w:val="es-ES_tradnl"/>
              </w:rPr>
              <w:t xml:space="preserve"> mol</w:t>
            </w:r>
            <w:r w:rsidR="00F46974">
              <w:rPr>
                <w:rFonts w:ascii="Trebuchet MS" w:hAnsi="Trebuchet MS"/>
                <w:lang w:val="es-ES_tradnl"/>
              </w:rPr>
              <w:t>;</w:t>
            </w:r>
            <w:r w:rsidRPr="00240CEC">
              <w:rPr>
                <w:rFonts w:ascii="Trebuchet MS" w:hAnsi="Trebuchet MS"/>
                <w:lang w:val="es-ES_tradnl"/>
              </w:rPr>
              <w:t xml:space="preserve"> bij 310 K en een volume van 1,00 dm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 w:rsidRPr="00240CEC">
              <w:rPr>
                <w:rFonts w:ascii="Trebuchet MS" w:hAnsi="Trebuchet MS"/>
                <w:lang w:val="es-ES_tradnl"/>
              </w:rPr>
              <w:t xml:space="preserve"> is de druk </w:t>
            </w:r>
            <w:r w:rsidRPr="00240CEC">
              <w:rPr>
                <w:rFonts w:ascii="Trebuchet MS" w:hAnsi="Trebuchet MS"/>
                <w:position w:val="-26"/>
                <w:lang w:val="es-ES_tradnl"/>
              </w:rPr>
              <w:object w:dxaOrig="4160" w:dyaOrig="620" w14:anchorId="63675605">
                <v:shape id="_x0000_i1026" type="#_x0000_t75" style="width:207pt;height:30pt" o:ole="">
                  <v:imagedata r:id="rId22" o:title=""/>
                </v:shape>
                <o:OLEObject Type="Embed" ProgID="Equation.DSMT4" ShapeID="_x0000_i1026" DrawAspect="Content" ObjectID="_1802590107" r:id="rId23"/>
              </w:object>
            </w:r>
            <w:r w:rsidR="006E1CBF" w:rsidRPr="00240CEC">
              <w:rPr>
                <w:rFonts w:ascii="Trebuchet MS" w:hAnsi="Trebuchet MS"/>
                <w:lang w:val="es-ES_tradnl"/>
              </w:rPr>
              <w:t>.</w:t>
            </w:r>
          </w:p>
          <w:tbl>
            <w:tblPr>
              <w:tblStyle w:val="Tabelrast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7"/>
              <w:gridCol w:w="838"/>
              <w:gridCol w:w="851"/>
              <w:gridCol w:w="1984"/>
            </w:tblGrid>
            <w:tr w:rsidR="00AE75B7" w:rsidRPr="00240CEC" w14:paraId="35DDB64E" w14:textId="77777777" w:rsidTr="21BA1835">
              <w:tc>
                <w:tcPr>
                  <w:tcW w:w="2167" w:type="dxa"/>
                </w:tcPr>
                <w:p w14:paraId="12D89B20" w14:textId="77777777" w:rsidR="00AE75B7" w:rsidRPr="00240CEC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</w:p>
              </w:tc>
              <w:tc>
                <w:tcPr>
                  <w:tcW w:w="838" w:type="dxa"/>
                </w:tcPr>
                <w:p w14:paraId="1AC3E2B6" w14:textId="77777777" w:rsidR="00AE75B7" w:rsidRPr="00240CEC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vertAlign w:val="subscript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N</w:t>
                  </w:r>
                  <w:r w:rsidRPr="00240CEC">
                    <w:rPr>
                      <w:rFonts w:ascii="Trebuchet MS" w:hAnsi="Trebuchet MS"/>
                      <w:szCs w:val="22"/>
                      <w:vertAlign w:val="subscript"/>
                    </w:rPr>
                    <w:t>2</w:t>
                  </w:r>
                  <w:r w:rsidRPr="00240CEC">
                    <w:rPr>
                      <w:rFonts w:ascii="Trebuchet MS" w:hAnsi="Trebuchet MS"/>
                      <w:szCs w:val="22"/>
                    </w:rPr>
                    <w:t>O</w:t>
                  </w:r>
                  <w:r w:rsidRPr="00240CEC">
                    <w:rPr>
                      <w:rFonts w:ascii="Trebuchet MS" w:hAnsi="Trebuchet MS"/>
                      <w:szCs w:val="22"/>
                      <w:vertAlign w:val="subscript"/>
                    </w:rPr>
                    <w:t>4</w:t>
                  </w:r>
                </w:p>
              </w:tc>
              <w:tc>
                <w:tcPr>
                  <w:tcW w:w="851" w:type="dxa"/>
                </w:tcPr>
                <w:p w14:paraId="67DD208E" w14:textId="77777777" w:rsidR="00AE75B7" w:rsidRPr="00240CEC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noProof/>
                    </w:rPr>
                    <w:drawing>
                      <wp:anchor distT="0" distB="0" distL="114300" distR="114300" simplePos="0" relativeHeight="251658244" behindDoc="0" locked="0" layoutInCell="1" allowOverlap="1" wp14:anchorId="0E5BF807" wp14:editId="22F28A07">
                        <wp:simplePos x="0" y="0"/>
                        <wp:positionH relativeFrom="column">
                          <wp:posOffset>85725</wp:posOffset>
                        </wp:positionH>
                        <wp:positionV relativeFrom="paragraph">
                          <wp:posOffset>41275</wp:posOffset>
                        </wp:positionV>
                        <wp:extent cx="212090" cy="111125"/>
                        <wp:effectExtent l="0" t="0" r="0" b="3175"/>
                        <wp:wrapNone/>
                        <wp:docPr id="5" name="Afbeelding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evenwichtsteken.PCX"/>
                                <pic:cNvPicPr/>
                              </pic:nvPicPr>
                              <pic:blipFill>
                                <a:blip r:embed="rId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2090" cy="1111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984" w:type="dxa"/>
                </w:tcPr>
                <w:p w14:paraId="2936C985" w14:textId="77777777" w:rsidR="00AE75B7" w:rsidRPr="00240CEC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  <w:vertAlign w:val="subscript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2 NO</w:t>
                  </w:r>
                  <w:r w:rsidRPr="00240CEC">
                    <w:rPr>
                      <w:rFonts w:ascii="Trebuchet MS" w:hAnsi="Trebuchet MS"/>
                      <w:szCs w:val="22"/>
                      <w:vertAlign w:val="subscript"/>
                    </w:rPr>
                    <w:t>2</w:t>
                  </w:r>
                </w:p>
              </w:tc>
            </w:tr>
            <w:tr w:rsidR="00AE75B7" w:rsidRPr="00240CEC" w14:paraId="75B68C92" w14:textId="77777777" w:rsidTr="21BA1835">
              <w:tc>
                <w:tcPr>
                  <w:tcW w:w="2167" w:type="dxa"/>
                </w:tcPr>
                <w:p w14:paraId="15A790A6" w14:textId="77777777" w:rsidR="00AE75B7" w:rsidRPr="00240CEC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begin</w:t>
                  </w:r>
                </w:p>
              </w:tc>
              <w:tc>
                <w:tcPr>
                  <w:tcW w:w="838" w:type="dxa"/>
                </w:tcPr>
                <w:p w14:paraId="586500A0" w14:textId="3C6CA21F" w:rsidR="00AE75B7" w:rsidRPr="00240CEC" w:rsidRDefault="00B36105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14:paraId="35D5EF8A" w14:textId="77777777" w:rsidR="00AE75B7" w:rsidRPr="00240CEC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</w:p>
              </w:tc>
              <w:tc>
                <w:tcPr>
                  <w:tcW w:w="1984" w:type="dxa"/>
                </w:tcPr>
                <w:p w14:paraId="6B534CCF" w14:textId="77777777" w:rsidR="00AE75B7" w:rsidRPr="00240CEC" w:rsidRDefault="00283AB0" w:rsidP="00283AB0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2,80·10</w:t>
                  </w:r>
                  <w:r w:rsidRPr="00240CEC">
                    <w:rPr>
                      <w:rFonts w:ascii="Trebuchet MS" w:hAnsi="Trebuchet MS"/>
                      <w:szCs w:val="22"/>
                      <w:vertAlign w:val="superscript"/>
                    </w:rPr>
                    <w:t>5</w:t>
                  </w:r>
                  <w:r w:rsidRPr="00240CEC">
                    <w:rPr>
                      <w:rFonts w:ascii="Trebuchet MS" w:hAnsi="Trebuchet MS"/>
                      <w:szCs w:val="22"/>
                    </w:rPr>
                    <w:t> Pa</w:t>
                  </w:r>
                </w:p>
              </w:tc>
            </w:tr>
            <w:tr w:rsidR="00AE75B7" w:rsidRPr="00240CEC" w14:paraId="2A1FEED5" w14:textId="77777777" w:rsidTr="21BA1835">
              <w:tc>
                <w:tcPr>
                  <w:tcW w:w="2167" w:type="dxa"/>
                </w:tcPr>
                <w:p w14:paraId="773BA21D" w14:textId="675782D4" w:rsidR="00AE75B7" w:rsidRPr="00240CEC" w:rsidRDefault="00BA24FB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verandering</w:t>
                  </w:r>
                </w:p>
              </w:tc>
              <w:tc>
                <w:tcPr>
                  <w:tcW w:w="838" w:type="dxa"/>
                  <w:tcBorders>
                    <w:bottom w:val="single" w:sz="4" w:space="0" w:color="auto"/>
                  </w:tcBorders>
                </w:tcPr>
                <w:p w14:paraId="45C73416" w14:textId="58C2217E" w:rsidR="00AE75B7" w:rsidRPr="00240CEC" w:rsidRDefault="00BA24FB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</w:pPr>
                  <w:r w:rsidRPr="00240CEC">
                    <w:rPr>
                      <w:rFonts w:ascii="Trebuchet MS" w:hAnsi="Trebuchet MS"/>
                      <w:iCs/>
                      <w:szCs w:val="22"/>
                    </w:rPr>
                    <w:t>+</w:t>
                  </w:r>
                  <w:r w:rsidRPr="00240CEC">
                    <w:rPr>
                      <w:rFonts w:ascii="Trebuchet MS" w:hAnsi="Trebuchet MS"/>
                      <w:i/>
                      <w:szCs w:val="22"/>
                      <w:vertAlign w:val="superscript"/>
                    </w:rPr>
                    <w:t> </w:t>
                  </w:r>
                  <w:r w:rsidR="00283AB0" w:rsidRPr="00240CEC">
                    <w:rPr>
                      <w:rFonts w:ascii="Trebuchet MS" w:hAnsi="Trebuchet MS"/>
                      <w:i/>
                      <w:szCs w:val="22"/>
                    </w:rPr>
                    <w:t>x</w:t>
                  </w:r>
                  <w:r w:rsidR="00283AB0" w:rsidRPr="00240CEC">
                    <w:rPr>
                      <w:rFonts w:ascii="Trebuchet MS" w:hAnsi="Trebuchet MS"/>
                    </w:rPr>
                    <w:t xml:space="preserve"> Pa</w:t>
                  </w:r>
                </w:p>
              </w:tc>
              <w:tc>
                <w:tcPr>
                  <w:tcW w:w="851" w:type="dxa"/>
                </w:tcPr>
                <w:p w14:paraId="06260C15" w14:textId="77777777" w:rsidR="00AE75B7" w:rsidRPr="00240CEC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</w:p>
              </w:tc>
              <w:tc>
                <w:tcPr>
                  <w:tcW w:w="1984" w:type="dxa"/>
                  <w:tcBorders>
                    <w:bottom w:val="single" w:sz="4" w:space="0" w:color="auto"/>
                  </w:tcBorders>
                </w:tcPr>
                <w:p w14:paraId="7CAA3E2B" w14:textId="070EE0ED" w:rsidR="00AE75B7" w:rsidRPr="00240CEC" w:rsidRDefault="00BA24FB" w:rsidP="21BA1835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i/>
                      <w:iCs/>
                    </w:rPr>
                  </w:pPr>
                  <w:r w:rsidRPr="00240CEC">
                    <w:rPr>
                      <w:rFonts w:ascii="Symbol" w:eastAsia="Symbol" w:hAnsi="Symbol" w:cs="Symbol"/>
                      <w:lang w:val="es-ES_tradnl"/>
                    </w:rPr>
                    <w:t>-</w:t>
                  </w:r>
                  <w:r w:rsidRPr="00240CEC">
                    <w:rPr>
                      <w:rFonts w:ascii="Trebuchet MS" w:hAnsi="Trebuchet MS"/>
                      <w:szCs w:val="22"/>
                    </w:rPr>
                    <w:t> </w:t>
                  </w:r>
                  <w:r w:rsidR="00283AB0" w:rsidRPr="00240CEC">
                    <w:rPr>
                      <w:rFonts w:ascii="Trebuchet MS" w:hAnsi="Trebuchet MS"/>
                    </w:rPr>
                    <w:t>2</w:t>
                  </w:r>
                  <w:r w:rsidR="00283AB0" w:rsidRPr="00240CEC">
                    <w:rPr>
                      <w:rFonts w:ascii="Trebuchet MS" w:hAnsi="Trebuchet MS"/>
                      <w:i/>
                      <w:iCs/>
                    </w:rPr>
                    <w:t xml:space="preserve">x </w:t>
                  </w:r>
                  <w:r w:rsidR="00283AB0" w:rsidRPr="00240CEC">
                    <w:rPr>
                      <w:rFonts w:ascii="Trebuchet MS" w:hAnsi="Trebuchet MS"/>
                    </w:rPr>
                    <w:t>Pa</w:t>
                  </w:r>
                </w:p>
              </w:tc>
            </w:tr>
            <w:tr w:rsidR="00AE75B7" w:rsidRPr="00240CEC" w14:paraId="720ED1F0" w14:textId="77777777" w:rsidTr="21BA1835">
              <w:tc>
                <w:tcPr>
                  <w:tcW w:w="2167" w:type="dxa"/>
                </w:tcPr>
                <w:p w14:paraId="261A3AEC" w14:textId="77777777" w:rsidR="00283AB0" w:rsidRPr="00240CEC" w:rsidRDefault="00283AB0" w:rsidP="00283AB0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evenwicht</w:t>
                  </w:r>
                </w:p>
              </w:tc>
              <w:tc>
                <w:tcPr>
                  <w:tcW w:w="838" w:type="dxa"/>
                  <w:tcBorders>
                    <w:top w:val="single" w:sz="4" w:space="0" w:color="auto"/>
                  </w:tcBorders>
                </w:tcPr>
                <w:p w14:paraId="57532588" w14:textId="77777777" w:rsidR="00AE75B7" w:rsidRPr="00240CEC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i/>
                      <w:szCs w:val="22"/>
                    </w:rPr>
                    <w:t>x</w:t>
                  </w:r>
                  <w:r w:rsidRPr="00240CEC">
                    <w:rPr>
                      <w:rFonts w:ascii="Trebuchet MS" w:hAnsi="Trebuchet MS"/>
                    </w:rPr>
                    <w:t xml:space="preserve"> Pa</w:t>
                  </w:r>
                </w:p>
              </w:tc>
              <w:tc>
                <w:tcPr>
                  <w:tcW w:w="851" w:type="dxa"/>
                </w:tcPr>
                <w:p w14:paraId="2BD3BC48" w14:textId="77777777" w:rsidR="00AE75B7" w:rsidRPr="00240CEC" w:rsidRDefault="00AE75B7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</w:p>
              </w:tc>
              <w:tc>
                <w:tcPr>
                  <w:tcW w:w="1984" w:type="dxa"/>
                  <w:tcBorders>
                    <w:top w:val="single" w:sz="4" w:space="0" w:color="auto"/>
                  </w:tcBorders>
                </w:tcPr>
                <w:p w14:paraId="74EAE2E1" w14:textId="1843210D" w:rsidR="00AE75B7" w:rsidRPr="00240CEC" w:rsidRDefault="00283AB0" w:rsidP="003306AB">
                  <w:pPr>
                    <w:pStyle w:val="Vraag2"/>
                    <w:tabs>
                      <w:tab w:val="clear" w:pos="720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szCs w:val="22"/>
                    </w:rPr>
                  </w:pPr>
                  <w:r w:rsidRPr="00240CEC">
                    <w:rPr>
                      <w:rFonts w:ascii="Trebuchet MS" w:hAnsi="Trebuchet MS"/>
                      <w:szCs w:val="22"/>
                    </w:rPr>
                    <w:t>(2,80·10</w:t>
                  </w:r>
                  <w:r w:rsidRPr="00240CEC">
                    <w:rPr>
                      <w:rFonts w:ascii="Trebuchet MS" w:hAnsi="Trebuchet MS"/>
                      <w:szCs w:val="22"/>
                      <w:vertAlign w:val="superscript"/>
                    </w:rPr>
                    <w:t>5</w:t>
                  </w:r>
                  <w:r w:rsidRPr="00240CEC">
                    <w:rPr>
                      <w:rFonts w:ascii="Trebuchet MS" w:hAnsi="Trebuchet MS"/>
                      <w:szCs w:val="22"/>
                    </w:rPr>
                    <w:t> </w:t>
                  </w:r>
                  <w:r w:rsidR="00FB7604" w:rsidRPr="00240CEC">
                    <w:rPr>
                      <w:rFonts w:ascii="Symbol" w:eastAsia="Symbol" w:hAnsi="Symbol" w:cs="Symbol"/>
                      <w:lang w:val="es-ES_tradnl"/>
                    </w:rPr>
                    <w:t>-</w:t>
                  </w:r>
                  <w:r w:rsidRPr="00240CEC">
                    <w:rPr>
                      <w:rFonts w:ascii="Trebuchet MS" w:hAnsi="Trebuchet MS"/>
                      <w:szCs w:val="22"/>
                    </w:rPr>
                    <w:t> 2</w:t>
                  </w:r>
                  <w:r w:rsidRPr="00240CEC">
                    <w:rPr>
                      <w:rFonts w:ascii="Trebuchet MS" w:hAnsi="Trebuchet MS"/>
                      <w:i/>
                      <w:szCs w:val="22"/>
                    </w:rPr>
                    <w:t>x</w:t>
                  </w:r>
                  <w:r w:rsidRPr="00240CEC">
                    <w:rPr>
                      <w:rFonts w:ascii="Trebuchet MS" w:hAnsi="Trebuchet MS"/>
                      <w:szCs w:val="22"/>
                    </w:rPr>
                    <w:t>) Pa</w:t>
                  </w:r>
                </w:p>
              </w:tc>
            </w:tr>
          </w:tbl>
          <w:p w14:paraId="3D98DC4C" w14:textId="35D1A9F1" w:rsidR="00AE75B7" w:rsidRPr="00240CEC" w:rsidRDefault="00283AB0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240CEC">
              <w:rPr>
                <w:rFonts w:ascii="Trebuchet MS" w:hAnsi="Trebuchet MS"/>
                <w:szCs w:val="22"/>
              </w:rPr>
              <w:t>De evenwichtsdruk is dus 2,80·10</w:t>
            </w:r>
            <w:r w:rsidRPr="00240CEC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240CEC">
              <w:rPr>
                <w:rFonts w:ascii="Trebuchet MS" w:hAnsi="Trebuchet MS"/>
                <w:szCs w:val="22"/>
              </w:rPr>
              <w:t> </w:t>
            </w:r>
            <w:r w:rsidR="00FB7604"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szCs w:val="22"/>
              </w:rPr>
              <w:t> 2</w:t>
            </w:r>
            <w:r w:rsidRPr="00240CEC">
              <w:rPr>
                <w:rFonts w:ascii="Trebuchet MS" w:hAnsi="Trebuchet MS"/>
                <w:i/>
                <w:szCs w:val="22"/>
              </w:rPr>
              <w:t xml:space="preserve">x + x = </w:t>
            </w:r>
            <w:r w:rsidRPr="00240CEC">
              <w:rPr>
                <w:rFonts w:ascii="Trebuchet MS" w:hAnsi="Trebuchet MS"/>
                <w:szCs w:val="22"/>
              </w:rPr>
              <w:t>2,80·10</w:t>
            </w:r>
            <w:r w:rsidRPr="00240CEC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240CEC">
              <w:rPr>
                <w:rFonts w:ascii="Trebuchet MS" w:hAnsi="Trebuchet MS"/>
                <w:szCs w:val="22"/>
              </w:rPr>
              <w:t> </w:t>
            </w:r>
            <w:r w:rsidR="00FB7604"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szCs w:val="22"/>
              </w:rPr>
              <w:t> </w:t>
            </w:r>
            <w:r w:rsidRPr="00240CEC">
              <w:rPr>
                <w:rFonts w:ascii="Trebuchet MS" w:hAnsi="Trebuchet MS"/>
                <w:i/>
                <w:szCs w:val="22"/>
              </w:rPr>
              <w:t>x </w:t>
            </w:r>
            <w:r w:rsidRPr="00240CEC">
              <w:rPr>
                <w:rFonts w:ascii="Trebuchet MS" w:hAnsi="Trebuchet MS"/>
                <w:szCs w:val="22"/>
              </w:rPr>
              <w:t>= 1,71·10</w:t>
            </w:r>
            <w:r w:rsidRPr="00240CEC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240CEC">
              <w:rPr>
                <w:rFonts w:ascii="Trebuchet MS" w:hAnsi="Trebuchet MS"/>
                <w:szCs w:val="22"/>
              </w:rPr>
              <w:t xml:space="preserve"> Pa.</w:t>
            </w:r>
          </w:p>
          <w:p w14:paraId="2C48300B" w14:textId="77777777" w:rsidR="00283AB0" w:rsidRPr="00240CEC" w:rsidRDefault="00283AB0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240CEC">
              <w:rPr>
                <w:rFonts w:ascii="Trebuchet MS" w:hAnsi="Trebuchet MS"/>
                <w:szCs w:val="22"/>
              </w:rPr>
              <w:t xml:space="preserve">Dus </w:t>
            </w:r>
            <w:r w:rsidRPr="00240CEC">
              <w:rPr>
                <w:rFonts w:ascii="Trebuchet MS" w:hAnsi="Trebuchet MS"/>
                <w:i/>
                <w:szCs w:val="22"/>
              </w:rPr>
              <w:t>x</w:t>
            </w:r>
            <w:r w:rsidRPr="00240CEC">
              <w:rPr>
                <w:rFonts w:ascii="Trebuchet MS" w:hAnsi="Trebuchet MS"/>
                <w:szCs w:val="22"/>
              </w:rPr>
              <w:t> = 1,09·10</w:t>
            </w:r>
            <w:r w:rsidRPr="00240CEC">
              <w:rPr>
                <w:rFonts w:ascii="Trebuchet MS" w:hAnsi="Trebuchet MS"/>
                <w:szCs w:val="22"/>
                <w:vertAlign w:val="superscript"/>
              </w:rPr>
              <w:t>5</w:t>
            </w:r>
            <w:r w:rsidRPr="00240CEC">
              <w:rPr>
                <w:rFonts w:ascii="Trebuchet MS" w:hAnsi="Trebuchet MS"/>
                <w:szCs w:val="22"/>
              </w:rPr>
              <w:t xml:space="preserve"> Pa.</w:t>
            </w:r>
          </w:p>
          <w:p w14:paraId="7518658B" w14:textId="43B18F9C" w:rsidR="00191602" w:rsidRPr="00240CEC" w:rsidRDefault="00283AB0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szCs w:val="22"/>
              </w:rPr>
              <w:t xml:space="preserve">Dus </w:t>
            </w:r>
            <w:r w:rsidRPr="00240CEC">
              <w:rPr>
                <w:rFonts w:ascii="Trebuchet MS" w:hAnsi="Trebuchet MS"/>
                <w:position w:val="-14"/>
                <w:lang w:val="es-ES_tradnl"/>
              </w:rPr>
              <w:object w:dxaOrig="4380" w:dyaOrig="380" w14:anchorId="2F52988C">
                <v:shape id="_x0000_i1027" type="#_x0000_t75" style="width:218.4pt;height:19.2pt" o:ole="">
                  <v:imagedata r:id="rId25" o:title=""/>
                </v:shape>
                <o:OLEObject Type="Embed" ProgID="Equation.DSMT4" ShapeID="_x0000_i1027" DrawAspect="Content" ObjectID="_1802590108" r:id="rId26"/>
              </w:object>
            </w:r>
            <w:r w:rsidR="00191602" w:rsidRPr="00240CEC">
              <w:rPr>
                <w:rFonts w:ascii="Trebuchet MS" w:hAnsi="Trebuchet MS"/>
                <w:lang w:val="es-ES_tradnl"/>
              </w:rPr>
              <w:t xml:space="preserve"> en </w:t>
            </w:r>
            <w:r w:rsidR="00191602" w:rsidRPr="00240CEC">
              <w:rPr>
                <w:rFonts w:ascii="Trebuchet MS" w:hAnsi="Trebuchet MS"/>
                <w:position w:val="-14"/>
                <w:lang w:val="es-ES_tradnl"/>
              </w:rPr>
              <w:object w:dxaOrig="1920" w:dyaOrig="380" w14:anchorId="0EB3098E">
                <v:shape id="_x0000_i1028" type="#_x0000_t75" style="width:94.2pt;height:19.2pt" o:ole="">
                  <v:imagedata r:id="rId27" o:title=""/>
                </v:shape>
                <o:OLEObject Type="Embed" ProgID="Equation.DSMT4" ShapeID="_x0000_i1028" DrawAspect="Content" ObjectID="_1802590109" r:id="rId28"/>
              </w:object>
            </w:r>
            <w:r w:rsidR="00191602" w:rsidRPr="00240CEC">
              <w:rPr>
                <w:rFonts w:ascii="Trebuchet MS" w:hAnsi="Trebuchet MS"/>
                <w:lang w:val="es-ES_tradnl"/>
              </w:rPr>
              <w:t>.</w:t>
            </w:r>
          </w:p>
          <w:p w14:paraId="43FC74B1" w14:textId="77777777" w:rsidR="00191602" w:rsidRPr="00240CEC" w:rsidRDefault="00191602" w:rsidP="00283AB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240CEC">
              <w:rPr>
                <w:rFonts w:ascii="Trebuchet MS" w:hAnsi="Trebuchet MS"/>
                <w:lang w:val="es-ES_tradnl"/>
              </w:rPr>
              <w:t xml:space="preserve">Dus </w:t>
            </w:r>
            <w:r w:rsidRPr="00240CEC">
              <w:rPr>
                <w:position w:val="-30"/>
              </w:rPr>
              <w:object w:dxaOrig="4020" w:dyaOrig="720" w14:anchorId="05824622">
                <v:shape id="_x0000_i1029" type="#_x0000_t75" style="width:201pt;height:36pt" o:ole="">
                  <v:imagedata r:id="rId29" o:title=""/>
                </v:shape>
                <o:OLEObject Type="Embed" ProgID="Equation.DSMT4" ShapeID="_x0000_i1029" DrawAspect="Content" ObjectID="_1802590110" r:id="rId30"/>
              </w:object>
            </w:r>
            <w:r w:rsidRPr="00240CEC">
              <w:t>.</w:t>
            </w:r>
          </w:p>
        </w:tc>
      </w:tr>
    </w:tbl>
    <w:p w14:paraId="46A26399" w14:textId="77777777" w:rsidR="00F46974" w:rsidRDefault="00F46974">
      <w:r>
        <w:br w:type="page"/>
      </w:r>
    </w:p>
    <w:tbl>
      <w:tblPr>
        <w:tblW w:w="9894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18"/>
        <w:gridCol w:w="8882"/>
        <w:gridCol w:w="34"/>
      </w:tblGrid>
      <w:tr w:rsidR="004201B9" w:rsidRPr="00240CEC" w14:paraId="604FDBF5" w14:textId="77777777" w:rsidTr="00F46974"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BC83D" w14:textId="0DDF3289" w:rsidR="004201B9" w:rsidRPr="00240CEC" w:rsidRDefault="00B3610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lastRenderedPageBreak/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D9212" w14:textId="77777777" w:rsidR="004201B9" w:rsidRPr="00240CEC" w:rsidRDefault="008C0B24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98213" w14:textId="04367D4C" w:rsidR="004201B9" w:rsidRPr="00240CEC" w:rsidRDefault="008C0B24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</w:rPr>
            </w:pPr>
            <w:r w:rsidRPr="00240CEC">
              <w:rPr>
                <w:rFonts w:ascii="Trebuchet MS" w:hAnsi="Trebuchet MS" w:cs="Arial"/>
                <w:szCs w:val="22"/>
              </w:rPr>
              <w:t>De snelheid van de</w:t>
            </w:r>
            <w:r w:rsidR="00692962" w:rsidRPr="00240CEC">
              <w:rPr>
                <w:rFonts w:ascii="Trebuchet MS" w:hAnsi="Trebuchet MS" w:cs="Arial"/>
                <w:szCs w:val="22"/>
              </w:rPr>
              <w:t xml:space="preserve"> totale</w:t>
            </w:r>
            <w:r w:rsidRPr="00240CEC">
              <w:rPr>
                <w:rFonts w:ascii="Trebuchet MS" w:hAnsi="Trebuchet MS" w:cs="Arial"/>
                <w:szCs w:val="22"/>
              </w:rPr>
              <w:t xml:space="preserve"> reactie wordt bepaald door de langzaamste</w:t>
            </w:r>
            <w:r w:rsidR="00BE15BB" w:rsidRPr="00240CEC">
              <w:rPr>
                <w:rFonts w:ascii="Trebuchet MS" w:hAnsi="Trebuchet MS" w:cs="Arial"/>
                <w:szCs w:val="22"/>
              </w:rPr>
              <w:t xml:space="preserve"> (tweede)</w:t>
            </w:r>
            <w:r w:rsidRPr="00240CEC">
              <w:rPr>
                <w:rFonts w:ascii="Trebuchet MS" w:hAnsi="Trebuchet MS" w:cs="Arial"/>
                <w:szCs w:val="22"/>
              </w:rPr>
              <w:t xml:space="preserve"> stap, dus </w:t>
            </w:r>
            <w:r w:rsidRPr="00240CEC">
              <w:rPr>
                <w:rFonts w:ascii="Trebuchet MS" w:hAnsi="Trebuchet MS" w:cs="Arial"/>
                <w:i/>
                <w:szCs w:val="22"/>
              </w:rPr>
              <w:t>s</w:t>
            </w:r>
            <w:r w:rsidR="009730DC" w:rsidRPr="00240CEC">
              <w:rPr>
                <w:rFonts w:ascii="Trebuchet MS" w:hAnsi="Trebuchet MS" w:cs="Arial"/>
                <w:szCs w:val="22"/>
                <w:vertAlign w:val="superscript"/>
              </w:rPr>
              <w:t> </w:t>
            </w:r>
            <w:r w:rsidR="009730DC" w:rsidRPr="00240CEC">
              <w:rPr>
                <w:rFonts w:ascii="Trebuchet MS" w:hAnsi="Trebuchet MS" w:cs="Arial"/>
                <w:szCs w:val="22"/>
              </w:rPr>
              <w:t>=</w:t>
            </w:r>
            <w:r w:rsidR="009730DC" w:rsidRPr="00240CEC">
              <w:rPr>
                <w:rFonts w:ascii="Trebuchet MS" w:hAnsi="Trebuchet MS" w:cs="Arial"/>
                <w:szCs w:val="22"/>
                <w:vertAlign w:val="superscript"/>
              </w:rPr>
              <w:t> </w:t>
            </w:r>
            <w:r w:rsidR="009730DC" w:rsidRPr="00240CEC">
              <w:rPr>
                <w:rFonts w:ascii="Trebuchet MS" w:hAnsi="Trebuchet MS" w:cs="Arial"/>
                <w:i/>
                <w:szCs w:val="22"/>
              </w:rPr>
              <w:t>k</w:t>
            </w:r>
            <w:r w:rsidR="00BE15BB" w:rsidRPr="00240CEC">
              <w:rPr>
                <w:rFonts w:ascii="Trebuchet MS" w:hAnsi="Trebuchet MS" w:cs="Arial"/>
                <w:i/>
                <w:szCs w:val="22"/>
                <w:vertAlign w:val="subscript"/>
              </w:rPr>
              <w:t>2</w:t>
            </w:r>
            <w:r w:rsidR="009730DC" w:rsidRPr="00240CEC">
              <w:rPr>
                <w:rFonts w:ascii="Trebuchet MS" w:hAnsi="Trebuchet MS" w:cs="Arial"/>
                <w:szCs w:val="22"/>
              </w:rPr>
              <w:t>[Cl][N</w:t>
            </w:r>
            <w:r w:rsidR="009730DC" w:rsidRPr="00240CEC">
              <w:rPr>
                <w:rFonts w:ascii="Trebuchet MS" w:hAnsi="Trebuchet MS" w:cs="Arial"/>
                <w:szCs w:val="22"/>
                <w:vertAlign w:val="subscript"/>
              </w:rPr>
              <w:t>2</w:t>
            </w:r>
            <w:r w:rsidR="009730DC" w:rsidRPr="00240CEC">
              <w:rPr>
                <w:rFonts w:ascii="Trebuchet MS" w:hAnsi="Trebuchet MS" w:cs="Arial"/>
                <w:szCs w:val="22"/>
              </w:rPr>
              <w:t>O].</w:t>
            </w:r>
            <w:r w:rsidR="00AC0404" w:rsidRPr="00240CEC">
              <w:rPr>
                <w:rFonts w:ascii="Trebuchet MS" w:hAnsi="Trebuchet MS" w:cs="Arial"/>
                <w:szCs w:val="22"/>
              </w:rPr>
              <w:br/>
            </w:r>
            <w:r w:rsidR="009730DC" w:rsidRPr="00240CEC">
              <w:rPr>
                <w:rFonts w:ascii="Trebuchet MS" w:hAnsi="Trebuchet MS" w:cs="Arial"/>
                <w:szCs w:val="22"/>
              </w:rPr>
              <w:t xml:space="preserve">Voor de eerste stap geldt </w:t>
            </w:r>
            <w:r w:rsidR="009730DC" w:rsidRPr="00240CEC">
              <w:rPr>
                <w:rFonts w:ascii="Trebuchet MS" w:hAnsi="Trebuchet MS"/>
                <w:position w:val="-28"/>
                <w:lang w:val="es-ES_tradnl"/>
              </w:rPr>
              <w:object w:dxaOrig="859" w:dyaOrig="660" w14:anchorId="71C94D02">
                <v:shape id="_x0000_i1030" type="#_x0000_t75" style="width:42.6pt;height:31.8pt" o:ole="">
                  <v:imagedata r:id="rId31" o:title=""/>
                </v:shape>
                <o:OLEObject Type="Embed" ProgID="Equation.DSMT4" ShapeID="_x0000_i1030" DrawAspect="Content" ObjectID="_1802590111" r:id="rId32"/>
              </w:object>
            </w:r>
            <w:r w:rsidR="009730DC" w:rsidRPr="00240CEC">
              <w:rPr>
                <w:rFonts w:ascii="Trebuchet MS" w:hAnsi="Trebuchet MS"/>
                <w:lang w:val="es-ES_tradnl"/>
              </w:rPr>
              <w:t xml:space="preserve">, dus </w:t>
            </w:r>
            <w:r w:rsidR="009730DC" w:rsidRPr="00240CEC">
              <w:rPr>
                <w:rFonts w:ascii="Trebuchet MS" w:hAnsi="Trebuchet MS"/>
                <w:position w:val="-12"/>
                <w:lang w:val="es-ES_tradnl"/>
              </w:rPr>
              <w:object w:dxaOrig="1460" w:dyaOrig="380" w14:anchorId="529C2A94">
                <v:shape id="_x0000_i1031" type="#_x0000_t75" style="width:73.8pt;height:19.2pt" o:ole="">
                  <v:imagedata r:id="rId33" o:title=""/>
                </v:shape>
                <o:OLEObject Type="Embed" ProgID="Equation.DSMT4" ShapeID="_x0000_i1031" DrawAspect="Content" ObjectID="_1802590112" r:id="rId34"/>
              </w:object>
            </w:r>
            <w:r w:rsidR="009730DC" w:rsidRPr="00240CEC">
              <w:rPr>
                <w:rFonts w:ascii="Trebuchet MS" w:hAnsi="Trebuchet MS"/>
                <w:lang w:val="es-ES_tradnl"/>
              </w:rPr>
              <w:t xml:space="preserve">, dus </w:t>
            </w:r>
            <w:r w:rsidR="00BE15BB" w:rsidRPr="00240CEC">
              <w:rPr>
                <w:rFonts w:ascii="Trebuchet MS" w:hAnsi="Trebuchet MS"/>
                <w:position w:val="-12"/>
                <w:lang w:val="es-ES_tradnl"/>
              </w:rPr>
              <w:object w:dxaOrig="1920" w:dyaOrig="400" w14:anchorId="4C1A5C7C">
                <v:shape id="_x0000_i1032" type="#_x0000_t75" style="width:96.6pt;height:20.4pt" o:ole="">
                  <v:imagedata r:id="rId35" o:title=""/>
                </v:shape>
                <o:OLEObject Type="Embed" ProgID="Equation.DSMT4" ShapeID="_x0000_i1032" DrawAspect="Content" ObjectID="_1802590113" r:id="rId36"/>
              </w:object>
            </w:r>
            <w:r w:rsidR="00692962" w:rsidRPr="00240CEC">
              <w:rPr>
                <w:rFonts w:ascii="Trebuchet MS" w:hAnsi="Trebuchet MS"/>
                <w:lang w:val="es-ES_tradnl"/>
              </w:rPr>
              <w:t xml:space="preserve">, of </w:t>
            </w:r>
            <w:r w:rsidR="00692962" w:rsidRPr="00240CEC">
              <w:rPr>
                <w:rFonts w:ascii="Trebuchet MS" w:hAnsi="Trebuchet MS"/>
                <w:i/>
                <w:lang w:val="es-ES_tradnl"/>
              </w:rPr>
              <w:t>s</w:t>
            </w:r>
            <w:r w:rsidR="00692962" w:rsidRPr="00240CEC">
              <w:rPr>
                <w:rFonts w:ascii="Trebuchet MS" w:hAnsi="Trebuchet MS"/>
                <w:i/>
                <w:vertAlign w:val="superscript"/>
                <w:lang w:val="es-ES_tradnl"/>
              </w:rPr>
              <w:t> </w:t>
            </w:r>
            <w:r w:rsidR="00692962" w:rsidRPr="00240CEC">
              <w:rPr>
                <w:rFonts w:ascii="Trebuchet MS" w:hAnsi="Trebuchet MS"/>
                <w:i/>
                <w:lang w:val="es-ES_tradnl"/>
              </w:rPr>
              <w:t>=</w:t>
            </w:r>
            <w:r w:rsidR="00692962" w:rsidRPr="00240CEC">
              <w:rPr>
                <w:rFonts w:ascii="Trebuchet MS" w:hAnsi="Trebuchet MS"/>
                <w:i/>
                <w:vertAlign w:val="superscript"/>
                <w:lang w:val="es-ES_tradnl"/>
              </w:rPr>
              <w:t> </w:t>
            </w:r>
            <w:r w:rsidR="00692962" w:rsidRPr="00240CEC">
              <w:rPr>
                <w:rFonts w:ascii="Trebuchet MS" w:hAnsi="Trebuchet MS"/>
                <w:i/>
                <w:lang w:val="es-ES_tradnl"/>
              </w:rPr>
              <w:t>k</w:t>
            </w:r>
            <w:r w:rsidR="00BE15BB" w:rsidRPr="00240CEC">
              <w:rPr>
                <w:rFonts w:ascii="Trebuchet MS" w:hAnsi="Trebuchet MS"/>
                <w:i/>
                <w:vertAlign w:val="subscript"/>
                <w:lang w:val="es-ES_tradnl"/>
              </w:rPr>
              <w:t>2</w:t>
            </w:r>
            <w:r w:rsidR="00692962" w:rsidRPr="00240CEC">
              <w:rPr>
                <w:rFonts w:ascii="Trebuchet MS" w:hAnsi="Trebuchet MS"/>
                <w:i/>
                <w:lang w:val="es-ES_tradnl"/>
              </w:rPr>
              <w:t>K</w:t>
            </w:r>
            <w:r w:rsidR="00692962" w:rsidRPr="00240CEC">
              <w:rPr>
                <w:rFonts w:ascii="Trebuchet MS" w:hAnsi="Trebuchet MS"/>
                <w:vertAlign w:val="superscript"/>
                <w:lang w:val="es-ES_tradnl"/>
              </w:rPr>
              <w:t>1/2</w:t>
            </w:r>
            <w:r w:rsidR="00692962" w:rsidRPr="00240CEC">
              <w:rPr>
                <w:rFonts w:ascii="Trebuchet MS" w:hAnsi="Trebuchet MS"/>
                <w:lang w:val="es-ES_tradnl"/>
              </w:rPr>
              <w:t>[N</w:t>
            </w:r>
            <w:r w:rsidR="00692962"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="00692962" w:rsidRPr="00240CEC">
              <w:rPr>
                <w:rFonts w:ascii="Trebuchet MS" w:hAnsi="Trebuchet MS"/>
                <w:lang w:val="es-ES_tradnl"/>
              </w:rPr>
              <w:t>O][Cl</w:t>
            </w:r>
            <w:r w:rsidR="00692962"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="00692962" w:rsidRPr="00240CEC">
              <w:rPr>
                <w:rFonts w:ascii="Trebuchet MS" w:hAnsi="Trebuchet MS"/>
                <w:lang w:val="es-ES_tradnl"/>
              </w:rPr>
              <w:t>]</w:t>
            </w:r>
            <w:r w:rsidR="00692962" w:rsidRPr="00240CEC">
              <w:rPr>
                <w:rFonts w:ascii="Trebuchet MS" w:hAnsi="Trebuchet MS"/>
                <w:vertAlign w:val="superscript"/>
                <w:lang w:val="es-ES_tradnl"/>
              </w:rPr>
              <w:t>1/2</w:t>
            </w:r>
            <w:r w:rsidR="00BE15BB" w:rsidRPr="00240CEC">
              <w:rPr>
                <w:rFonts w:ascii="Trebuchet MS" w:hAnsi="Trebuchet MS"/>
                <w:lang w:val="es-ES_tradnl"/>
              </w:rPr>
              <w:t xml:space="preserve"> = </w:t>
            </w:r>
            <w:r w:rsidR="00BE15BB" w:rsidRPr="00240CEC">
              <w:rPr>
                <w:rFonts w:ascii="Trebuchet MS" w:hAnsi="Trebuchet MS"/>
                <w:i/>
                <w:iCs/>
                <w:lang w:val="es-ES_tradnl"/>
              </w:rPr>
              <w:t>k</w:t>
            </w:r>
            <w:r w:rsidR="00BE15BB" w:rsidRPr="00240CEC">
              <w:rPr>
                <w:rFonts w:ascii="Trebuchet MS" w:hAnsi="Trebuchet MS"/>
                <w:lang w:val="es-ES_tradnl"/>
              </w:rPr>
              <w:t>[N</w:t>
            </w:r>
            <w:r w:rsidR="00BE15BB"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="00BE15BB" w:rsidRPr="00240CEC">
              <w:rPr>
                <w:rFonts w:ascii="Trebuchet MS" w:hAnsi="Trebuchet MS"/>
                <w:lang w:val="es-ES_tradnl"/>
              </w:rPr>
              <w:t>O][Cl</w:t>
            </w:r>
            <w:r w:rsidR="00BE15BB"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="00BE15BB" w:rsidRPr="00240CEC">
              <w:rPr>
                <w:rFonts w:ascii="Trebuchet MS" w:hAnsi="Trebuchet MS"/>
                <w:lang w:val="es-ES_tradnl"/>
              </w:rPr>
              <w:t>]</w:t>
            </w:r>
            <w:r w:rsidR="00BE15BB" w:rsidRPr="00240CEC">
              <w:rPr>
                <w:rFonts w:ascii="Trebuchet MS" w:hAnsi="Trebuchet MS"/>
                <w:vertAlign w:val="superscript"/>
                <w:lang w:val="es-ES_tradnl"/>
              </w:rPr>
              <w:t>1/2</w:t>
            </w:r>
            <w:r w:rsidR="00BE15BB" w:rsidRPr="00240CEC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6D0ACB" w:rsidRPr="00240CEC" w14:paraId="1076C3BD" w14:textId="77777777" w:rsidTr="00F46974"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623A9" w14:textId="3641D246" w:rsidR="006D0ACB" w:rsidRPr="00240CEC" w:rsidRDefault="00B36105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30C8B" w14:textId="77777777" w:rsidR="006D0ACB" w:rsidRPr="00240CEC" w:rsidRDefault="006D0ACB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51DF7" w14:textId="77777777" w:rsidR="006D0ACB" w:rsidRPr="00240CEC" w:rsidRDefault="006D0ACB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position w:val="-28"/>
                <w:lang w:val="es-ES_tradnl"/>
              </w:rPr>
              <w:object w:dxaOrig="1400" w:dyaOrig="660" w14:anchorId="2A5AF064">
                <v:shape id="_x0000_i1033" type="#_x0000_t75" style="width:69.6pt;height:31.8pt" o:ole="">
                  <v:imagedata r:id="rId37" o:title=""/>
                </v:shape>
                <o:OLEObject Type="Embed" ProgID="Equation.DSMT4" ShapeID="_x0000_i1033" DrawAspect="Content" ObjectID="_1802590114" r:id="rId38"/>
              </w:object>
            </w:r>
          </w:p>
          <w:p w14:paraId="63DB7507" w14:textId="77777777" w:rsidR="006D0ACB" w:rsidRPr="00240CEC" w:rsidRDefault="006D0ACB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position w:val="-28"/>
                <w:lang w:val="es-ES_tradnl"/>
              </w:rPr>
              <w:object w:dxaOrig="1560" w:dyaOrig="660" w14:anchorId="7DC50304">
                <v:shape id="_x0000_i1034" type="#_x0000_t75" style="width:76.8pt;height:31.8pt" o:ole="">
                  <v:imagedata r:id="rId39" o:title=""/>
                </v:shape>
                <o:OLEObject Type="Embed" ProgID="Equation.DSMT4" ShapeID="_x0000_i1034" DrawAspect="Content" ObjectID="_1802590115" r:id="rId40"/>
              </w:object>
            </w:r>
          </w:p>
          <w:p w14:paraId="752587C0" w14:textId="77777777" w:rsidR="006D0ACB" w:rsidRPr="00240CEC" w:rsidRDefault="006D0ACB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position w:val="-28"/>
                <w:lang w:val="es-ES_tradnl"/>
              </w:rPr>
              <w:object w:dxaOrig="1620" w:dyaOrig="639" w14:anchorId="0A11B6BA">
                <v:shape id="_x0000_i1035" type="#_x0000_t75" style="width:80.4pt;height:31.8pt" o:ole="">
                  <v:imagedata r:id="rId41" o:title=""/>
                </v:shape>
                <o:OLEObject Type="Embed" ProgID="Equation.DSMT4" ShapeID="_x0000_i1035" DrawAspect="Content" ObjectID="_1802590116" r:id="rId42"/>
              </w:object>
            </w:r>
          </w:p>
          <w:p w14:paraId="3BD5B468" w14:textId="77777777" w:rsidR="006D0ACB" w:rsidRPr="00240CEC" w:rsidRDefault="006D0ACB" w:rsidP="00692962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</w:rPr>
            </w:pPr>
            <w:r w:rsidRPr="00240CEC">
              <w:rPr>
                <w:rFonts w:ascii="Trebuchet MS" w:hAnsi="Trebuchet MS"/>
                <w:position w:val="-28"/>
                <w:lang w:val="es-ES_tradnl"/>
              </w:rPr>
              <w:object w:dxaOrig="6780" w:dyaOrig="660" w14:anchorId="649BC43A">
                <v:shape id="_x0000_i1036" type="#_x0000_t75" style="width:337.8pt;height:31.8pt" o:ole="">
                  <v:imagedata r:id="rId43" o:title=""/>
                </v:shape>
                <o:OLEObject Type="Embed" ProgID="Equation.DSMT4" ShapeID="_x0000_i1036" DrawAspect="Content" ObjectID="_1802590117" r:id="rId44"/>
              </w:object>
            </w:r>
          </w:p>
        </w:tc>
      </w:tr>
      <w:tr w:rsidR="009A5FA5" w:rsidRPr="00240CEC" w14:paraId="0EA9B248" w14:textId="77777777" w:rsidTr="00F46974">
        <w:trPr>
          <w:gridAfter w:val="1"/>
          <w:wAfter w:w="34" w:type="dxa"/>
          <w:trHeight w:val="226"/>
        </w:trPr>
        <w:tc>
          <w:tcPr>
            <w:tcW w:w="534" w:type="dxa"/>
            <w:tcBorders>
              <w:top w:val="single" w:sz="4" w:space="0" w:color="auto"/>
            </w:tcBorders>
          </w:tcPr>
          <w:p w14:paraId="373FE7DA" w14:textId="77777777" w:rsidR="009A5FA5" w:rsidRPr="00240CEC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29AE66E5" w14:textId="77777777" w:rsidR="009A5FA5" w:rsidRPr="00240CEC" w:rsidRDefault="009A5FA5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2"/>
            <w:tcBorders>
              <w:top w:val="single" w:sz="4" w:space="0" w:color="auto"/>
            </w:tcBorders>
          </w:tcPr>
          <w:p w14:paraId="22AE2AB9" w14:textId="39078AE0" w:rsidR="009A5FA5" w:rsidRPr="00240CEC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4201B9" w:rsidRPr="00240CEC" w14:paraId="31ACB648" w14:textId="77777777" w:rsidTr="00F46974">
        <w:trPr>
          <w:gridAfter w:val="1"/>
          <w:wAfter w:w="34" w:type="dxa"/>
        </w:trPr>
        <w:tc>
          <w:tcPr>
            <w:tcW w:w="534" w:type="dxa"/>
          </w:tcPr>
          <w:p w14:paraId="1F293B0A" w14:textId="77777777" w:rsidR="004201B9" w:rsidRPr="00240CEC" w:rsidRDefault="004201B9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</w:tcPr>
          <w:p w14:paraId="0BCAC208" w14:textId="77777777" w:rsidR="004201B9" w:rsidRPr="00240CEC" w:rsidRDefault="004201B9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900" w:type="dxa"/>
            <w:gridSpan w:val="2"/>
          </w:tcPr>
          <w:p w14:paraId="7C8266BF" w14:textId="77777777" w:rsidR="004201B9" w:rsidRPr="00240CEC" w:rsidRDefault="004201B9" w:rsidP="003306AB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</w:rPr>
            </w:pPr>
            <w:r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Structuren en formules</w:t>
            </w:r>
          </w:p>
        </w:tc>
      </w:tr>
      <w:tr w:rsidR="004201B9" w:rsidRPr="00240CEC" w14:paraId="52B3AEFB" w14:textId="77777777" w:rsidTr="00F469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9BC9A" w14:textId="3FCABA21" w:rsidR="004201B9" w:rsidRPr="00240CEC" w:rsidRDefault="00B36105" w:rsidP="003306AB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52E9F" w14:textId="77777777" w:rsidR="004201B9" w:rsidRPr="00240CEC" w:rsidRDefault="000E2C7D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A58F6" w14:textId="7F4956A5" w:rsidR="004201B9" w:rsidRPr="00240CEC" w:rsidRDefault="000E2C7D" w:rsidP="004377A9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Ze hebben allebei de configuratie</w:t>
            </w:r>
            <w:r w:rsidR="004377A9" w:rsidRPr="00240CEC">
              <w:rPr>
                <w:rFonts w:ascii="Trebuchet MS" w:hAnsi="Trebuchet MS"/>
              </w:rPr>
              <w:t xml:space="preserve"> 1</w:t>
            </w:r>
            <w:r w:rsidR="004377A9" w:rsidRPr="00240CEC">
              <w:rPr>
                <w:rFonts w:ascii="Trebuchet MS" w:hAnsi="Trebuchet MS"/>
                <w:i/>
              </w:rPr>
              <w:t>s</w:t>
            </w:r>
            <w:r w:rsidR="004377A9" w:rsidRPr="00240CEC">
              <w:rPr>
                <w:rFonts w:ascii="Trebuchet MS" w:hAnsi="Trebuchet MS"/>
                <w:vertAlign w:val="superscript"/>
              </w:rPr>
              <w:t>2 </w:t>
            </w:r>
            <w:r w:rsidR="004377A9" w:rsidRPr="00240CEC">
              <w:rPr>
                <w:rFonts w:ascii="Trebuchet MS" w:hAnsi="Trebuchet MS"/>
              </w:rPr>
              <w:t>2</w:t>
            </w:r>
            <w:r w:rsidR="004377A9" w:rsidRPr="00240CEC">
              <w:rPr>
                <w:rFonts w:ascii="Trebuchet MS" w:hAnsi="Trebuchet MS"/>
                <w:i/>
              </w:rPr>
              <w:t>s</w:t>
            </w:r>
            <w:r w:rsidR="004377A9" w:rsidRPr="00240CEC">
              <w:rPr>
                <w:rFonts w:ascii="Trebuchet MS" w:hAnsi="Trebuchet MS"/>
                <w:vertAlign w:val="superscript"/>
              </w:rPr>
              <w:t>2 </w:t>
            </w:r>
            <w:r w:rsidR="004377A9" w:rsidRPr="00240CEC">
              <w:rPr>
                <w:rFonts w:ascii="Trebuchet MS" w:hAnsi="Trebuchet MS"/>
              </w:rPr>
              <w:t>2</w:t>
            </w:r>
            <w:r w:rsidR="004377A9" w:rsidRPr="00240CEC">
              <w:rPr>
                <w:rFonts w:ascii="Trebuchet MS" w:hAnsi="Trebuchet MS"/>
                <w:i/>
              </w:rPr>
              <w:t>p</w:t>
            </w:r>
            <w:r w:rsidR="004377A9" w:rsidRPr="00240CEC">
              <w:rPr>
                <w:rFonts w:ascii="Trebuchet MS" w:hAnsi="Trebuchet MS"/>
                <w:vertAlign w:val="superscript"/>
              </w:rPr>
              <w:t>6 </w:t>
            </w:r>
            <w:r w:rsidR="004377A9" w:rsidRPr="00240CEC">
              <w:rPr>
                <w:rFonts w:ascii="Trebuchet MS" w:hAnsi="Trebuchet MS"/>
              </w:rPr>
              <w:t>3</w:t>
            </w:r>
            <w:r w:rsidR="004377A9" w:rsidRPr="00240CEC">
              <w:rPr>
                <w:rFonts w:ascii="Trebuchet MS" w:hAnsi="Trebuchet MS"/>
                <w:i/>
              </w:rPr>
              <w:t>s</w:t>
            </w:r>
            <w:r w:rsidR="004377A9" w:rsidRPr="00240CEC">
              <w:rPr>
                <w:rFonts w:ascii="Trebuchet MS" w:hAnsi="Trebuchet MS"/>
                <w:vertAlign w:val="superscript"/>
              </w:rPr>
              <w:t>2 </w:t>
            </w:r>
            <w:r w:rsidR="004377A9" w:rsidRPr="00240CEC">
              <w:rPr>
                <w:rFonts w:ascii="Trebuchet MS" w:hAnsi="Trebuchet MS"/>
              </w:rPr>
              <w:t>3</w:t>
            </w:r>
            <w:r w:rsidR="004377A9" w:rsidRPr="00240CEC">
              <w:rPr>
                <w:rFonts w:ascii="Trebuchet MS" w:hAnsi="Trebuchet MS"/>
                <w:i/>
              </w:rPr>
              <w:t>p</w:t>
            </w:r>
            <w:r w:rsidR="004377A9" w:rsidRPr="00240CEC">
              <w:rPr>
                <w:rFonts w:ascii="Trebuchet MS" w:hAnsi="Trebuchet MS"/>
                <w:vertAlign w:val="superscript"/>
              </w:rPr>
              <w:t>6 </w:t>
            </w:r>
            <w:r w:rsidR="004377A9" w:rsidRPr="00240CEC">
              <w:rPr>
                <w:rFonts w:ascii="Trebuchet MS" w:hAnsi="Trebuchet MS"/>
              </w:rPr>
              <w:t>4</w:t>
            </w:r>
            <w:r w:rsidR="004377A9" w:rsidRPr="00240CEC">
              <w:rPr>
                <w:rFonts w:ascii="Trebuchet MS" w:hAnsi="Trebuchet MS"/>
                <w:i/>
              </w:rPr>
              <w:t>s</w:t>
            </w:r>
            <w:r w:rsidR="004377A9" w:rsidRPr="00240CEC">
              <w:rPr>
                <w:rFonts w:ascii="Trebuchet MS" w:hAnsi="Trebuchet MS"/>
                <w:vertAlign w:val="superscript"/>
              </w:rPr>
              <w:t>2 </w:t>
            </w:r>
            <w:r w:rsidR="004377A9" w:rsidRPr="00240CEC">
              <w:rPr>
                <w:rFonts w:ascii="Trebuchet MS" w:hAnsi="Trebuchet MS"/>
              </w:rPr>
              <w:t>3</w:t>
            </w:r>
            <w:r w:rsidR="004377A9" w:rsidRPr="00240CEC">
              <w:rPr>
                <w:rFonts w:ascii="Trebuchet MS" w:hAnsi="Trebuchet MS"/>
                <w:i/>
              </w:rPr>
              <w:t>d</w:t>
            </w:r>
            <w:r w:rsidR="004377A9" w:rsidRPr="00240CEC">
              <w:rPr>
                <w:rFonts w:ascii="Trebuchet MS" w:hAnsi="Trebuchet MS"/>
                <w:vertAlign w:val="superscript"/>
              </w:rPr>
              <w:t>10</w:t>
            </w:r>
            <w:r w:rsidR="003424B1" w:rsidRPr="00240CEC">
              <w:rPr>
                <w:rFonts w:ascii="Trebuchet MS" w:hAnsi="Trebuchet MS"/>
              </w:rPr>
              <w:t>.</w:t>
            </w:r>
          </w:p>
        </w:tc>
      </w:tr>
      <w:tr w:rsidR="004201B9" w:rsidRPr="00240CEC" w14:paraId="55C225DC" w14:textId="77777777" w:rsidTr="00F469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After w:val="1"/>
          <w:wAfter w:w="34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CB650" w14:textId="06FBB0AD" w:rsidR="004201B9" w:rsidRPr="00240CEC" w:rsidRDefault="00B36105" w:rsidP="003306AB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B00D0" w14:textId="77777777" w:rsidR="004201B9" w:rsidRPr="00240CEC" w:rsidRDefault="004377A9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B1F07" w14:textId="47715D83" w:rsidR="00667D9E" w:rsidRPr="00240CEC" w:rsidRDefault="004377A9" w:rsidP="004377A9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  <w:noProof/>
              </w:rPr>
              <w:t>F is het meest elektronegatieve halogeenatoom en maakt de OH binding op afstand het meest polair.</w:t>
            </w:r>
          </w:p>
        </w:tc>
      </w:tr>
      <w:tr w:rsidR="009A5FA5" w:rsidRPr="00240CEC" w14:paraId="1836FB5E" w14:textId="77777777" w:rsidTr="00F46974">
        <w:trPr>
          <w:gridAfter w:val="1"/>
          <w:wAfter w:w="34" w:type="dxa"/>
        </w:trPr>
        <w:tc>
          <w:tcPr>
            <w:tcW w:w="534" w:type="dxa"/>
          </w:tcPr>
          <w:p w14:paraId="14334C5B" w14:textId="77777777" w:rsidR="009A5FA5" w:rsidRPr="00240CEC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F04F3F6" w14:textId="77777777" w:rsidR="009A5FA5" w:rsidRPr="00240CEC" w:rsidRDefault="009A5FA5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2"/>
          </w:tcPr>
          <w:p w14:paraId="4C0FE0FC" w14:textId="77777777" w:rsidR="009A5FA5" w:rsidRPr="00240CEC" w:rsidRDefault="009A5FA5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A61EC8" w:rsidRPr="00240CEC" w14:paraId="63DA2F2E" w14:textId="77777777" w:rsidTr="00F469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836B8E" w14:textId="77777777" w:rsidR="00A61EC8" w:rsidRPr="00240CEC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C2110F" w14:textId="77777777" w:rsidR="00A61EC8" w:rsidRPr="00240CEC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3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154A8E" w14:textId="77777777" w:rsidR="00A61EC8" w:rsidRPr="00240CEC" w:rsidRDefault="00D47B67" w:rsidP="003306AB">
            <w:pPr>
              <w:pStyle w:val="Stand"/>
              <w:spacing w:before="0" w:line="276" w:lineRule="auto"/>
              <w:rPr>
                <w:rFonts w:ascii="Trebuchet MS" w:hAnsi="Trebuchet MS"/>
                <w:b/>
                <w:bCs/>
                <w:sz w:val="28"/>
                <w:szCs w:val="28"/>
              </w:rPr>
            </w:pPr>
            <w:r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pH / z</w:t>
            </w:r>
            <w:r w:rsidR="00A61EC8"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uur-base</w:t>
            </w:r>
          </w:p>
        </w:tc>
      </w:tr>
      <w:tr w:rsidR="00A61EC8" w:rsidRPr="00240CEC" w14:paraId="308CD4C3" w14:textId="77777777" w:rsidTr="00F469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0F2D1" w14:textId="75D4C9A9" w:rsidR="00A61EC8" w:rsidRPr="00240CEC" w:rsidRDefault="003424B1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02679" w14:textId="5F04CDA6" w:rsidR="00A61EC8" w:rsidRPr="00240CEC" w:rsidRDefault="00941755" w:rsidP="003306AB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jc w:val="center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0D508" w14:textId="69D6B9BD" w:rsidR="00594CD1" w:rsidRPr="00240CEC" w:rsidRDefault="00442674" w:rsidP="00594CD1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 xml:space="preserve">De volgende </w:t>
            </w:r>
            <w:r w:rsidR="00BE15BB" w:rsidRPr="00240CEC">
              <w:rPr>
                <w:rFonts w:ascii="Trebuchet MS" w:hAnsi="Trebuchet MS"/>
              </w:rPr>
              <w:t>evenwichts</w:t>
            </w:r>
            <w:r w:rsidRPr="00240CEC">
              <w:rPr>
                <w:rFonts w:ascii="Trebuchet MS" w:hAnsi="Trebuchet MS"/>
              </w:rPr>
              <w:t>reactie treedt op:</w:t>
            </w:r>
          </w:p>
          <w:p w14:paraId="19B78598" w14:textId="63058BB3" w:rsidR="00594CD1" w:rsidRPr="00240CEC" w:rsidRDefault="00BE15BB" w:rsidP="00FB7604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61321" behindDoc="0" locked="0" layoutInCell="1" allowOverlap="1" wp14:anchorId="29AF378C" wp14:editId="04667AED">
                  <wp:simplePos x="0" y="0"/>
                  <wp:positionH relativeFrom="column">
                    <wp:posOffset>1108075</wp:posOffset>
                  </wp:positionH>
                  <wp:positionV relativeFrom="paragraph">
                    <wp:posOffset>34290</wp:posOffset>
                  </wp:positionV>
                  <wp:extent cx="220980" cy="106680"/>
                  <wp:effectExtent l="0" t="0" r="7620" b="762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42674" w:rsidRPr="00240CEC">
              <w:rPr>
                <w:rFonts w:ascii="Trebuchet MS" w:hAnsi="Trebuchet MS"/>
              </w:rPr>
              <w:t>H</w:t>
            </w:r>
            <w:r w:rsidR="00941755" w:rsidRPr="00240CEC">
              <w:rPr>
                <w:rFonts w:ascii="Trebuchet MS" w:hAnsi="Trebuchet MS"/>
                <w:vertAlign w:val="subscript"/>
              </w:rPr>
              <w:t>3</w:t>
            </w:r>
            <w:r w:rsidR="00442674" w:rsidRPr="00240CEC">
              <w:rPr>
                <w:rFonts w:ascii="Trebuchet MS" w:hAnsi="Trebuchet MS"/>
              </w:rPr>
              <w:t>PO</w:t>
            </w:r>
            <w:r w:rsidR="00442674" w:rsidRPr="00240CEC">
              <w:rPr>
                <w:rFonts w:ascii="Trebuchet MS" w:hAnsi="Trebuchet MS"/>
                <w:vertAlign w:val="subscript"/>
              </w:rPr>
              <w:t>4</w:t>
            </w:r>
            <w:r w:rsidR="00442674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442674" w:rsidRPr="00240CEC">
              <w:rPr>
                <w:rFonts w:ascii="Trebuchet MS" w:hAnsi="Trebuchet MS"/>
                <w:lang w:val="es-ES_tradnl"/>
              </w:rPr>
              <w:t xml:space="preserve">  +  PO</w:t>
            </w:r>
            <w:r w:rsidR="00442674" w:rsidRPr="00240CEC">
              <w:rPr>
                <w:rFonts w:ascii="Trebuchet MS" w:hAnsi="Trebuchet MS"/>
                <w:vertAlign w:val="subscript"/>
                <w:lang w:val="es-ES_tradnl"/>
              </w:rPr>
              <w:t>4</w:t>
            </w:r>
            <w:r w:rsidR="00442674" w:rsidRPr="00240CEC"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 w:rsidR="00442674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442674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Pr="00240CEC">
              <w:rPr>
                <w:rFonts w:ascii="Trebuchet MS" w:hAnsi="Trebuchet MS"/>
                <w:lang w:val="es-ES_tradnl"/>
              </w:rPr>
              <w:t xml:space="preserve">   </w:t>
            </w:r>
            <w:r w:rsidR="00442674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Pr="00240CEC">
              <w:rPr>
                <w:rFonts w:ascii="Trebuchet MS" w:hAnsi="Trebuchet MS"/>
                <w:lang w:val="es-ES_tradnl"/>
              </w:rPr>
              <w:t xml:space="preserve">   </w:t>
            </w:r>
            <w:r w:rsidR="00594CD1" w:rsidRPr="00240CEC">
              <w:rPr>
                <w:rFonts w:ascii="Trebuchet MS" w:hAnsi="Trebuchet MS" w:cs="Arial"/>
              </w:rPr>
              <w:t xml:space="preserve"> </w:t>
            </w:r>
            <w:r w:rsidR="00941755" w:rsidRPr="00240CEC">
              <w:rPr>
                <w:rFonts w:ascii="Trebuchet MS" w:hAnsi="Trebuchet MS" w:cs="Arial"/>
              </w:rPr>
              <w:t xml:space="preserve"> H</w:t>
            </w:r>
            <w:r w:rsidR="00941755" w:rsidRPr="00240CEC">
              <w:rPr>
                <w:rFonts w:ascii="Trebuchet MS" w:hAnsi="Trebuchet MS" w:cs="Arial"/>
                <w:vertAlign w:val="subscript"/>
              </w:rPr>
              <w:t>2</w:t>
            </w:r>
            <w:r w:rsidR="00941755" w:rsidRPr="00240CEC">
              <w:rPr>
                <w:rFonts w:ascii="Trebuchet MS" w:hAnsi="Trebuchet MS" w:cs="Arial"/>
              </w:rPr>
              <w:t>PO</w:t>
            </w:r>
            <w:r w:rsidR="00941755" w:rsidRPr="00240CEC">
              <w:rPr>
                <w:rFonts w:ascii="Trebuchet MS" w:hAnsi="Trebuchet MS" w:cs="Arial"/>
                <w:vertAlign w:val="subscript"/>
              </w:rPr>
              <w:t>4</w:t>
            </w:r>
            <w:r w:rsidR="00941755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594CD1" w:rsidRPr="00240CEC">
              <w:rPr>
                <w:rFonts w:ascii="Trebuchet MS" w:hAnsi="Trebuchet MS" w:cs="Arial"/>
              </w:rPr>
              <w:t xml:space="preserve"> </w:t>
            </w:r>
            <w:r w:rsidR="00941755" w:rsidRPr="00240CEC">
              <w:rPr>
                <w:rFonts w:ascii="Trebuchet MS" w:hAnsi="Trebuchet MS" w:cs="Arial"/>
              </w:rPr>
              <w:t xml:space="preserve"> +  </w:t>
            </w:r>
            <w:r w:rsidR="00594CD1" w:rsidRPr="00240CEC">
              <w:rPr>
                <w:rFonts w:ascii="Trebuchet MS" w:hAnsi="Trebuchet MS" w:cs="Arial"/>
              </w:rPr>
              <w:t>HPO</w:t>
            </w:r>
            <w:r w:rsidR="00594CD1" w:rsidRPr="00240CEC">
              <w:rPr>
                <w:rFonts w:ascii="Trebuchet MS" w:hAnsi="Trebuchet MS" w:cs="Arial"/>
                <w:vertAlign w:val="subscript"/>
              </w:rPr>
              <w:t>4</w:t>
            </w:r>
            <w:r w:rsidR="00594CD1" w:rsidRPr="00240CEC">
              <w:rPr>
                <w:rFonts w:ascii="Trebuchet MS" w:hAnsi="Trebuchet MS" w:cs="Arial"/>
                <w:vertAlign w:val="superscript"/>
              </w:rPr>
              <w:t>2</w:t>
            </w:r>
            <w:r w:rsidR="00594CD1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594CD1" w:rsidRPr="00240CEC">
              <w:rPr>
                <w:rFonts w:ascii="Trebuchet MS" w:hAnsi="Trebuchet MS"/>
                <w:lang w:val="es-ES_tradnl"/>
              </w:rPr>
              <w:br/>
            </w:r>
            <w:r w:rsidR="00CF5F6C" w:rsidRPr="00240CEC">
              <w:rPr>
                <w:rFonts w:ascii="Trebuchet MS" w:hAnsi="Trebuchet MS"/>
                <w:lang w:val="es-ES_tradnl"/>
              </w:rPr>
              <w:t>E</w:t>
            </w:r>
            <w:r w:rsidR="00941755" w:rsidRPr="00240CEC">
              <w:rPr>
                <w:rFonts w:ascii="Trebuchet MS" w:hAnsi="Trebuchet MS"/>
                <w:lang w:val="es-ES_tradnl"/>
              </w:rPr>
              <w:t>r is dan een bufferoplossing ontstaan</w:t>
            </w:r>
            <w:r w:rsidR="002B4E6E">
              <w:rPr>
                <w:rFonts w:ascii="Trebuchet MS" w:hAnsi="Trebuchet MS"/>
                <w:lang w:val="es-ES_tradnl"/>
              </w:rPr>
              <w:t xml:space="preserve"> met</w:t>
            </w:r>
            <w:r w:rsidR="00941755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="002B4E6E" w:rsidRPr="00240CEC">
              <w:rPr>
                <w:rFonts w:ascii="Trebuchet MS" w:hAnsi="Trebuchet MS" w:cs="Arial"/>
              </w:rPr>
              <w:t>H</w:t>
            </w:r>
            <w:r w:rsidR="002B4E6E" w:rsidRPr="00240CEC">
              <w:rPr>
                <w:rFonts w:ascii="Trebuchet MS" w:hAnsi="Trebuchet MS" w:cs="Arial"/>
                <w:vertAlign w:val="subscript"/>
              </w:rPr>
              <w:t>2</w:t>
            </w:r>
            <w:r w:rsidR="002B4E6E" w:rsidRPr="00240CEC">
              <w:rPr>
                <w:rFonts w:ascii="Trebuchet MS" w:hAnsi="Trebuchet MS" w:cs="Arial"/>
              </w:rPr>
              <w:t>PO</w:t>
            </w:r>
            <w:r w:rsidR="002B4E6E" w:rsidRPr="00240CEC">
              <w:rPr>
                <w:rFonts w:ascii="Trebuchet MS" w:hAnsi="Trebuchet MS" w:cs="Arial"/>
                <w:vertAlign w:val="subscript"/>
              </w:rPr>
              <w:t>4</w:t>
            </w:r>
            <w:r w:rsidR="002B4E6E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2B4E6E" w:rsidRPr="00240CEC">
              <w:rPr>
                <w:rFonts w:ascii="Trebuchet MS" w:hAnsi="Trebuchet MS" w:cs="Arial"/>
              </w:rPr>
              <w:t xml:space="preserve"> </w:t>
            </w:r>
            <w:r w:rsidR="002B4E6E">
              <w:rPr>
                <w:rFonts w:ascii="Trebuchet MS" w:hAnsi="Trebuchet MS" w:cs="Arial"/>
              </w:rPr>
              <w:t xml:space="preserve">als zuur en </w:t>
            </w:r>
            <w:r w:rsidR="002B4E6E" w:rsidRPr="00240CEC">
              <w:rPr>
                <w:rFonts w:ascii="Trebuchet MS" w:hAnsi="Trebuchet MS" w:cs="Arial"/>
              </w:rPr>
              <w:t>HPO</w:t>
            </w:r>
            <w:r w:rsidR="002B4E6E" w:rsidRPr="00240CEC">
              <w:rPr>
                <w:rFonts w:ascii="Trebuchet MS" w:hAnsi="Trebuchet MS" w:cs="Arial"/>
                <w:vertAlign w:val="subscript"/>
              </w:rPr>
              <w:t>4</w:t>
            </w:r>
            <w:r w:rsidR="002B4E6E" w:rsidRPr="00240CEC">
              <w:rPr>
                <w:rFonts w:ascii="Trebuchet MS" w:hAnsi="Trebuchet MS" w:cs="Arial"/>
                <w:vertAlign w:val="superscript"/>
              </w:rPr>
              <w:t>2</w:t>
            </w:r>
            <w:r w:rsidR="002B4E6E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2B4E6E" w:rsidRPr="00240CEC">
              <w:rPr>
                <w:rFonts w:ascii="Trebuchet MS" w:eastAsia="Symbol" w:hAnsi="Trebuchet MS" w:cs="Symbol"/>
                <w:lang w:val="es-ES_tradnl"/>
              </w:rPr>
              <w:t xml:space="preserve"> </w:t>
            </w:r>
            <w:r w:rsidR="002B4E6E">
              <w:rPr>
                <w:rFonts w:ascii="Trebuchet MS" w:eastAsia="Symbol" w:hAnsi="Trebuchet MS" w:cs="Symbol"/>
                <w:lang w:val="es-ES_tradnl"/>
              </w:rPr>
              <w:t xml:space="preserve">als geconjugeerde base, </w:t>
            </w:r>
            <w:r w:rsidR="00941755" w:rsidRPr="00240CEC">
              <w:rPr>
                <w:rFonts w:ascii="Trebuchet MS" w:hAnsi="Trebuchet MS"/>
                <w:lang w:val="es-ES_tradnl"/>
              </w:rPr>
              <w:t xml:space="preserve">waarvoor geldt </w:t>
            </w:r>
            <w:r w:rsidR="00594CD1" w:rsidRPr="00240CEC">
              <w:rPr>
                <w:rFonts w:ascii="Trebuchet MS" w:hAnsi="Trebuchet MS"/>
                <w:lang w:val="es-ES_tradnl"/>
              </w:rPr>
              <w:t>:</w:t>
            </w:r>
            <w:r w:rsidR="00FB7604" w:rsidRPr="00240CEC">
              <w:rPr>
                <w:rFonts w:ascii="Trebuchet MS" w:hAnsi="Trebuchet MS"/>
                <w:lang w:val="es-ES_tradnl"/>
              </w:rPr>
              <w:br/>
            </w:r>
            <w:r w:rsidR="002B4E6E" w:rsidRPr="002B4E6E">
              <w:rPr>
                <w:rFonts w:ascii="Trebuchet MS" w:hAnsi="Trebuchet MS"/>
                <w:position w:val="-28"/>
                <w:lang w:val="es-ES_tradnl"/>
              </w:rPr>
              <w:object w:dxaOrig="7560" w:dyaOrig="680" w14:anchorId="46C3C9EC">
                <v:shape id="_x0000_i1037" type="#_x0000_t75" style="width:382.8pt;height:34.2pt" o:ole="">
                  <v:imagedata r:id="rId46" o:title=""/>
                </v:shape>
                <o:OLEObject Type="Embed" ProgID="Equation.DSMT4" ShapeID="_x0000_i1037" DrawAspect="Content" ObjectID="_1802590118" r:id="rId47"/>
              </w:object>
            </w:r>
            <w:r w:rsidR="003424B1" w:rsidRPr="00240CEC">
              <w:rPr>
                <w:rFonts w:ascii="Trebuchet MS" w:hAnsi="Trebuchet MS"/>
                <w:lang w:val="es-ES_tradnl"/>
              </w:rPr>
              <w:t>.</w:t>
            </w:r>
            <w:r w:rsidR="00CF5F6C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="002B4E6E">
              <w:rPr>
                <w:rFonts w:ascii="Trebuchet MS" w:hAnsi="Trebuchet MS"/>
                <w:lang w:val="es-ES_tradnl"/>
              </w:rPr>
              <w:br/>
            </w:r>
            <w:r w:rsidR="00CF5F6C" w:rsidRPr="00240CEC">
              <w:rPr>
                <w:rFonts w:ascii="Trebuchet MS" w:hAnsi="Trebuchet MS"/>
                <w:lang w:val="es-ES_tradnl"/>
              </w:rPr>
              <w:t xml:space="preserve">Omdat evenveel </w:t>
            </w:r>
            <w:r w:rsidR="00CF5F6C" w:rsidRPr="00240CEC">
              <w:rPr>
                <w:rFonts w:ascii="Trebuchet MS" w:hAnsi="Trebuchet MS" w:cs="Arial"/>
              </w:rPr>
              <w:t>H</w:t>
            </w:r>
            <w:r w:rsidR="00CF5F6C" w:rsidRPr="00240CEC">
              <w:rPr>
                <w:rFonts w:ascii="Trebuchet MS" w:hAnsi="Trebuchet MS" w:cs="Arial"/>
                <w:vertAlign w:val="subscript"/>
              </w:rPr>
              <w:t>2</w:t>
            </w:r>
            <w:r w:rsidR="00CF5F6C" w:rsidRPr="00240CEC">
              <w:rPr>
                <w:rFonts w:ascii="Trebuchet MS" w:hAnsi="Trebuchet MS" w:cs="Arial"/>
              </w:rPr>
              <w:t>PO</w:t>
            </w:r>
            <w:r w:rsidR="00CF5F6C" w:rsidRPr="00240CEC">
              <w:rPr>
                <w:rFonts w:ascii="Trebuchet MS" w:hAnsi="Trebuchet MS" w:cs="Arial"/>
                <w:vertAlign w:val="subscript"/>
              </w:rPr>
              <w:t>4</w:t>
            </w:r>
            <w:r w:rsidR="00CF5F6C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CF5F6C" w:rsidRPr="00240CEC">
              <w:rPr>
                <w:rFonts w:ascii="Trebuchet MS" w:eastAsia="Symbol" w:hAnsi="Trebuchet MS" w:cs="Symbol"/>
                <w:lang w:val="es-ES_tradnl"/>
              </w:rPr>
              <w:t xml:space="preserve"> als </w:t>
            </w:r>
            <w:r w:rsidR="002B4E6E" w:rsidRPr="00240CEC">
              <w:rPr>
                <w:rFonts w:ascii="Trebuchet MS" w:hAnsi="Trebuchet MS" w:cs="Arial"/>
              </w:rPr>
              <w:t>HPO</w:t>
            </w:r>
            <w:r w:rsidR="002B4E6E" w:rsidRPr="00240CEC">
              <w:rPr>
                <w:rFonts w:ascii="Trebuchet MS" w:hAnsi="Trebuchet MS" w:cs="Arial"/>
                <w:vertAlign w:val="subscript"/>
              </w:rPr>
              <w:t>4</w:t>
            </w:r>
            <w:r w:rsidR="002B4E6E" w:rsidRPr="00240CEC">
              <w:rPr>
                <w:rFonts w:ascii="Trebuchet MS" w:hAnsi="Trebuchet MS" w:cs="Arial"/>
                <w:vertAlign w:val="superscript"/>
              </w:rPr>
              <w:t>2</w:t>
            </w:r>
            <w:r w:rsidR="002B4E6E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CF5F6C" w:rsidRPr="00240CEC">
              <w:rPr>
                <w:rFonts w:ascii="Trebuchet MS" w:eastAsia="Symbol" w:hAnsi="Trebuchet MS" w:cs="Symbol"/>
                <w:lang w:val="es-ES_tradnl"/>
              </w:rPr>
              <w:t xml:space="preserve"> ontstaat, is pH = p</w:t>
            </w:r>
            <w:r w:rsidR="00CF5F6C" w:rsidRPr="00240CEC">
              <w:rPr>
                <w:rFonts w:ascii="Trebuchet MS" w:eastAsia="Symbol" w:hAnsi="Trebuchet MS" w:cs="Symbol"/>
                <w:i/>
                <w:iCs/>
                <w:lang w:val="es-ES_tradnl"/>
              </w:rPr>
              <w:t>K</w:t>
            </w:r>
            <w:r w:rsidR="00CF5F6C" w:rsidRPr="00240CEC">
              <w:rPr>
                <w:rFonts w:ascii="Trebuchet MS" w:eastAsia="Symbol" w:hAnsi="Trebuchet MS" w:cs="Symbol"/>
                <w:vertAlign w:val="subscript"/>
                <w:lang w:val="es-ES_tradnl"/>
              </w:rPr>
              <w:t>z</w:t>
            </w:r>
            <w:r w:rsidR="00CF5F6C" w:rsidRPr="00240CEC">
              <w:rPr>
                <w:rFonts w:ascii="Trebuchet MS" w:eastAsia="Symbol" w:hAnsi="Trebuchet MS" w:cs="Symbol"/>
                <w:lang w:val="es-ES_tradnl"/>
              </w:rPr>
              <w:t xml:space="preserve"> = 7,21</w:t>
            </w:r>
            <w:r w:rsidR="002B4E6E">
              <w:rPr>
                <w:rFonts w:ascii="Trebuchet MS" w:eastAsia="Symbol" w:hAnsi="Trebuchet MS" w:cs="Symbol"/>
                <w:lang w:val="es-ES_tradnl"/>
              </w:rPr>
              <w:t>.</w:t>
            </w:r>
          </w:p>
        </w:tc>
      </w:tr>
      <w:tr w:rsidR="0008159D" w:rsidRPr="00240CEC" w14:paraId="0A8104BF" w14:textId="77777777" w:rsidTr="00F469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25CB0DB0" w14:textId="0AB80D1C" w:rsidR="0008159D" w:rsidRPr="00240CEC" w:rsidRDefault="00515686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  <w:r w:rsidR="003424B1" w:rsidRPr="00240CEC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426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79D8F266" w14:textId="4356654B" w:rsidR="0008159D" w:rsidRPr="00240CEC" w:rsidRDefault="00DC66DE" w:rsidP="003306AB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34" w:type="dxa"/>
            <w:gridSpan w:val="3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2D82E9D" w14:textId="7877783F" w:rsidR="00357207" w:rsidRPr="00240CEC" w:rsidRDefault="00900441" w:rsidP="0035720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 xml:space="preserve">Na toevoegen van de 20 </w:t>
            </w:r>
            <w:proofErr w:type="spellStart"/>
            <w:r w:rsidRPr="00240CEC">
              <w:rPr>
                <w:rFonts w:ascii="Trebuchet MS" w:hAnsi="Trebuchet MS"/>
              </w:rPr>
              <w:t>mL</w:t>
            </w:r>
            <w:proofErr w:type="spellEnd"/>
            <w:r w:rsidRPr="00240CEC">
              <w:rPr>
                <w:rFonts w:ascii="Trebuchet MS" w:hAnsi="Trebuchet MS"/>
              </w:rPr>
              <w:t xml:space="preserve"> natronloog zijn [Ca</w:t>
            </w:r>
            <w:r w:rsidRPr="00240CEC">
              <w:rPr>
                <w:rFonts w:ascii="Trebuchet MS" w:hAnsi="Trebuchet MS"/>
                <w:vertAlign w:val="superscript"/>
              </w:rPr>
              <w:t>2+</w:t>
            </w:r>
            <w:r w:rsidR="0085670F" w:rsidRPr="00240CEC">
              <w:rPr>
                <w:rFonts w:ascii="Trebuchet MS" w:hAnsi="Trebuchet MS"/>
              </w:rPr>
              <w:t>]</w:t>
            </w:r>
            <w:r w:rsidRPr="00240CEC">
              <w:rPr>
                <w:rFonts w:ascii="Trebuchet MS" w:hAnsi="Trebuchet MS"/>
              </w:rPr>
              <w:t xml:space="preserve"> en </w:t>
            </w:r>
            <w:r w:rsidR="00A84A51" w:rsidRPr="00240CEC">
              <w:rPr>
                <w:rFonts w:ascii="Trebuchet MS" w:hAnsi="Trebuchet MS"/>
              </w:rPr>
              <w:t>[Mg</w:t>
            </w:r>
            <w:r w:rsidR="00A84A51" w:rsidRPr="00240CEC">
              <w:rPr>
                <w:rFonts w:ascii="Trebuchet MS" w:hAnsi="Trebuchet MS"/>
                <w:vertAlign w:val="superscript"/>
              </w:rPr>
              <w:t>2+</w:t>
            </w:r>
            <w:r w:rsidR="00A84A51" w:rsidRPr="00240CEC">
              <w:rPr>
                <w:rFonts w:ascii="Trebuchet MS" w:hAnsi="Trebuchet MS"/>
              </w:rPr>
              <w:t xml:space="preserve">] gehalveerd tot </w:t>
            </w:r>
            <w:r w:rsidR="00A84A51" w:rsidRPr="00240CEC">
              <w:rPr>
                <w:rFonts w:ascii="Trebuchet MS" w:hAnsi="Trebuchet MS"/>
              </w:rPr>
              <w:br/>
              <w:t>0,050 mol</w:t>
            </w:r>
            <w:r w:rsidR="00A84A51" w:rsidRPr="00240CEC">
              <w:rPr>
                <w:rFonts w:ascii="Trebuchet MS" w:hAnsi="Trebuchet MS"/>
                <w:vertAlign w:val="superscript"/>
              </w:rPr>
              <w:t> </w:t>
            </w:r>
            <w:r w:rsidR="00A84A51" w:rsidRPr="00240CEC">
              <w:rPr>
                <w:rFonts w:ascii="Trebuchet MS" w:hAnsi="Trebuchet MS"/>
              </w:rPr>
              <w:t>L</w:t>
            </w:r>
            <w:r w:rsidR="00A84A51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DB7C83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1</w:t>
            </w:r>
            <w:r w:rsidR="00A84A51" w:rsidRPr="00240CEC">
              <w:rPr>
                <w:rFonts w:ascii="Symbol" w:eastAsia="Symbol" w:hAnsi="Symbol" w:cs="Symbol"/>
                <w:lang w:val="es-ES_tradnl"/>
              </w:rPr>
              <w:t>.</w:t>
            </w:r>
            <w:r w:rsidR="00A81AA2" w:rsidRPr="00240CEC">
              <w:rPr>
                <w:rFonts w:ascii="Trebuchet MS" w:eastAsia="Symbol" w:hAnsi="Trebuchet MS" w:cs="Symbol"/>
                <w:lang w:val="es-ES_tradnl"/>
              </w:rPr>
              <w:br/>
              <w:t>Bij pH = 10,00 is [OH</w:t>
            </w:r>
            <w:r w:rsidR="00A81AA2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A81AA2" w:rsidRPr="00240CEC">
              <w:rPr>
                <w:rFonts w:ascii="Symbol" w:eastAsia="Symbol" w:hAnsi="Symbol" w:cs="Symbol"/>
                <w:lang w:val="es-ES_tradnl"/>
              </w:rPr>
              <w:t>]</w:t>
            </w:r>
            <w:r w:rsidR="00900BE8" w:rsidRPr="00240CEC">
              <w:rPr>
                <w:rFonts w:ascii="Trebuchet MS" w:eastAsia="Symbol" w:hAnsi="Trebuchet MS" w:cs="Symbol"/>
                <w:lang w:val="es-ES_tradnl"/>
              </w:rPr>
              <w:t xml:space="preserve"> = 1,0·10</w:t>
            </w:r>
            <w:r w:rsidR="009E56B1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B36A31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4</w:t>
            </w:r>
            <w:r w:rsidR="00B36A31" w:rsidRPr="00240CEC">
              <w:rPr>
                <w:rFonts w:ascii="Trebuchet MS" w:eastAsia="Symbol" w:hAnsi="Trebuchet MS" w:cs="Symbol"/>
                <w:lang w:val="es-ES_tradnl"/>
              </w:rPr>
              <w:t>, dus zijn de ionenproducten van Ca(OH</w:t>
            </w:r>
            <w:r w:rsidR="00832E78" w:rsidRPr="00240CEC">
              <w:rPr>
                <w:rFonts w:ascii="Trebuchet MS" w:eastAsia="Symbol" w:hAnsi="Trebuchet MS" w:cs="Symbol"/>
                <w:lang w:val="es-ES_tradnl"/>
              </w:rPr>
              <w:t>)</w:t>
            </w:r>
            <w:r w:rsidR="00832E78" w:rsidRPr="00240CEC">
              <w:rPr>
                <w:rFonts w:ascii="Trebuchet MS" w:eastAsia="Symbol" w:hAnsi="Trebuchet MS" w:cs="Symbol"/>
                <w:vertAlign w:val="subscript"/>
                <w:lang w:val="es-ES_tradnl"/>
              </w:rPr>
              <w:t>2</w:t>
            </w:r>
            <w:r w:rsidR="00832E78" w:rsidRPr="00240CEC">
              <w:rPr>
                <w:rFonts w:ascii="Trebuchet MS" w:eastAsia="Symbol" w:hAnsi="Trebuchet MS" w:cs="Symbol"/>
                <w:lang w:val="es-ES_tradnl"/>
              </w:rPr>
              <w:t xml:space="preserve"> en Mg(OH)</w:t>
            </w:r>
            <w:r w:rsidR="00832E78" w:rsidRPr="00240CEC">
              <w:rPr>
                <w:rFonts w:ascii="Trebuchet MS" w:eastAsia="Symbol" w:hAnsi="Trebuchet MS" w:cs="Symbol"/>
                <w:vertAlign w:val="subscript"/>
                <w:lang w:val="es-ES_tradnl"/>
              </w:rPr>
              <w:t>2</w:t>
            </w:r>
            <w:r w:rsidR="00832E78" w:rsidRPr="00240CEC">
              <w:rPr>
                <w:rFonts w:ascii="Trebuchet MS" w:eastAsia="Symbol" w:hAnsi="Trebuchet MS" w:cs="Symbol"/>
                <w:lang w:val="es-ES_tradnl"/>
              </w:rPr>
              <w:t xml:space="preserve"> </w:t>
            </w:r>
            <w:r w:rsidR="000804ED" w:rsidRPr="00240CEC">
              <w:rPr>
                <w:rFonts w:ascii="Trebuchet MS" w:eastAsia="Symbol" w:hAnsi="Trebuchet MS" w:cs="Symbol"/>
                <w:lang w:val="es-ES_tradnl"/>
              </w:rPr>
              <w:t>0,050</w:t>
            </w:r>
            <w:r w:rsidR="000804ED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 </w:t>
            </w:r>
            <w:r w:rsidR="000804ED" w:rsidRPr="00240CEC">
              <w:rPr>
                <w:rFonts w:ascii="Trebuchet MS" w:eastAsia="Symbol" w:hAnsi="Trebuchet MS" w:cs="Symbol"/>
                <w:lang w:val="es-ES_tradnl"/>
              </w:rPr>
              <w:t>×</w:t>
            </w:r>
            <w:r w:rsidR="000804ED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 </w:t>
            </w:r>
            <w:r w:rsidR="000804ED" w:rsidRPr="00240CEC">
              <w:rPr>
                <w:rFonts w:ascii="Trebuchet MS" w:eastAsia="Symbol" w:hAnsi="Trebuchet MS" w:cs="Symbol"/>
                <w:lang w:val="es-ES_tradnl"/>
              </w:rPr>
              <w:t>(1,0·10</w:t>
            </w:r>
            <w:r w:rsidR="000804ED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0804ED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4</w:t>
            </w:r>
            <w:r w:rsidR="000804ED" w:rsidRPr="00240CEC">
              <w:rPr>
                <w:rFonts w:ascii="Trebuchet MS" w:eastAsia="Symbol" w:hAnsi="Trebuchet MS" w:cs="Symbol"/>
                <w:lang w:val="es-ES_tradnl"/>
              </w:rPr>
              <w:t>)</w:t>
            </w:r>
            <w:r w:rsidR="000804ED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2</w:t>
            </w:r>
            <w:r w:rsidR="000804ED" w:rsidRPr="00240CEC">
              <w:rPr>
                <w:rFonts w:ascii="Trebuchet MS" w:eastAsia="Symbol" w:hAnsi="Trebuchet MS" w:cs="Symbol"/>
                <w:lang w:val="es-ES_tradnl"/>
              </w:rPr>
              <w:t> = </w:t>
            </w:r>
            <w:r w:rsidR="00E562D6" w:rsidRPr="00240CEC">
              <w:rPr>
                <w:rFonts w:ascii="Trebuchet MS" w:eastAsia="Symbol" w:hAnsi="Trebuchet MS" w:cs="Symbol"/>
                <w:lang w:val="es-ES_tradnl"/>
              </w:rPr>
              <w:t>5,0·10</w:t>
            </w:r>
            <w:r w:rsidR="00E562D6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E562D6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10</w:t>
            </w:r>
            <w:r w:rsidR="00E562D6" w:rsidRPr="00240CEC">
              <w:rPr>
                <w:rFonts w:ascii="Trebuchet MS" w:eastAsia="Symbol" w:hAnsi="Trebuchet MS" w:cs="Symbol"/>
                <w:lang w:val="es-ES_tradnl"/>
              </w:rPr>
              <w:t xml:space="preserve">. </w:t>
            </w:r>
            <w:r w:rsidR="00C435EB" w:rsidRPr="00240CEC">
              <w:rPr>
                <w:rFonts w:ascii="Trebuchet MS" w:eastAsia="Symbol" w:hAnsi="Trebuchet MS" w:cs="Symbol"/>
                <w:lang w:val="es-ES_tradnl"/>
              </w:rPr>
              <w:br/>
              <w:t>Dit is kleiner dan het oplosbaarheidsproduct van Ca(OH)</w:t>
            </w:r>
            <w:r w:rsidR="00C435EB" w:rsidRPr="00240CEC">
              <w:rPr>
                <w:rFonts w:ascii="Trebuchet MS" w:eastAsia="Symbol" w:hAnsi="Trebuchet MS" w:cs="Symbol"/>
                <w:vertAlign w:val="subscript"/>
                <w:lang w:val="es-ES_tradnl"/>
              </w:rPr>
              <w:t>2</w:t>
            </w:r>
            <w:r w:rsidR="00C435EB" w:rsidRPr="00240CEC">
              <w:rPr>
                <w:rFonts w:ascii="Trebuchet MS" w:eastAsia="Symbol" w:hAnsi="Trebuchet MS" w:cs="Symbol"/>
                <w:lang w:val="es-ES_tradnl"/>
              </w:rPr>
              <w:t>,</w:t>
            </w:r>
            <w:r w:rsidR="00B2302F" w:rsidRPr="00240CEC">
              <w:rPr>
                <w:rFonts w:ascii="Trebuchet MS" w:eastAsia="Symbol" w:hAnsi="Trebuchet MS" w:cs="Symbol"/>
                <w:lang w:val="es-ES_tradnl"/>
              </w:rPr>
              <w:t xml:space="preserve"> </w:t>
            </w:r>
            <w:r w:rsidR="00DE1166" w:rsidRPr="00240CEC">
              <w:rPr>
                <w:rFonts w:ascii="Trebuchet MS" w:eastAsia="Symbol" w:hAnsi="Trebuchet MS" w:cs="Symbol"/>
                <w:lang w:val="es-ES_tradnl"/>
              </w:rPr>
              <w:t>5,0·10</w:t>
            </w:r>
            <w:r w:rsidR="00DE1166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DE1166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6</w:t>
            </w:r>
            <w:r w:rsidR="001F26FC" w:rsidRPr="00240CEC">
              <w:rPr>
                <w:rFonts w:ascii="Trebuchet MS" w:eastAsia="Symbol" w:hAnsi="Trebuchet MS" w:cs="Symbol"/>
                <w:lang w:val="es-ES_tradnl"/>
              </w:rPr>
              <w:t>,</w:t>
            </w:r>
            <w:r w:rsidR="00C435EB" w:rsidRPr="00240CEC">
              <w:rPr>
                <w:rFonts w:ascii="Trebuchet MS" w:eastAsia="Symbol" w:hAnsi="Trebuchet MS" w:cs="Symbol"/>
                <w:lang w:val="es-ES_tradnl"/>
              </w:rPr>
              <w:t xml:space="preserve"> dus slaat dit niet neer</w:t>
            </w:r>
            <w:r w:rsidR="00436F75" w:rsidRPr="00240CEC">
              <w:rPr>
                <w:rFonts w:ascii="Trebuchet MS" w:eastAsia="Symbol" w:hAnsi="Trebuchet MS" w:cs="Symbol"/>
                <w:lang w:val="es-ES_tradnl"/>
              </w:rPr>
              <w:t>.</w:t>
            </w:r>
            <w:r w:rsidR="00357207" w:rsidRPr="00240CEC">
              <w:rPr>
                <w:rFonts w:ascii="Trebuchet MS" w:eastAsia="Symbol" w:hAnsi="Trebuchet MS" w:cs="Symbol"/>
                <w:lang w:val="es-ES_tradnl"/>
              </w:rPr>
              <w:br/>
              <w:t>Het ionenproduct van Mg(OH)</w:t>
            </w:r>
            <w:r w:rsidR="00357207" w:rsidRPr="00240CEC">
              <w:rPr>
                <w:rFonts w:ascii="Trebuchet MS" w:eastAsia="Symbol" w:hAnsi="Trebuchet MS" w:cs="Symbol"/>
                <w:vertAlign w:val="subscript"/>
                <w:lang w:val="es-ES_tradnl"/>
              </w:rPr>
              <w:t>2</w:t>
            </w:r>
            <w:r w:rsidR="00357207" w:rsidRPr="00240CEC">
              <w:rPr>
                <w:rFonts w:ascii="Trebuchet MS" w:eastAsia="Symbol" w:hAnsi="Trebuchet MS" w:cs="Symbol"/>
                <w:lang w:val="es-ES_tradnl"/>
              </w:rPr>
              <w:t xml:space="preserve"> is groter dan het</w:t>
            </w:r>
            <w:r w:rsidR="00390420" w:rsidRPr="00240CEC">
              <w:rPr>
                <w:rFonts w:ascii="Trebuchet MS" w:hAnsi="Trebuchet MS"/>
              </w:rPr>
              <w:t xml:space="preserve"> oplosbaarheidsproduct</w:t>
            </w:r>
            <w:r w:rsidR="00F46974">
              <w:rPr>
                <w:rFonts w:ascii="Trebuchet MS" w:hAnsi="Trebuchet MS"/>
              </w:rPr>
              <w:t xml:space="preserve"> van Mg(OH)</w:t>
            </w:r>
            <w:r w:rsidR="00F46974">
              <w:rPr>
                <w:rFonts w:ascii="Trebuchet MS" w:hAnsi="Trebuchet MS"/>
                <w:vertAlign w:val="subscript"/>
              </w:rPr>
              <w:t>2</w:t>
            </w:r>
            <w:r w:rsidR="00390420" w:rsidRPr="00240CEC">
              <w:rPr>
                <w:rFonts w:ascii="Trebuchet MS" w:hAnsi="Trebuchet MS"/>
              </w:rPr>
              <w:t xml:space="preserve">, </w:t>
            </w:r>
            <w:r w:rsidR="00F46974" w:rsidRPr="00240CEC">
              <w:rPr>
                <w:rFonts w:ascii="Trebuchet MS" w:eastAsia="Symbol" w:hAnsi="Trebuchet MS" w:cs="Symbol"/>
                <w:lang w:val="es-ES_tradnl"/>
              </w:rPr>
              <w:t>5,</w:t>
            </w:r>
            <w:r w:rsidR="00F46974">
              <w:rPr>
                <w:rFonts w:ascii="Trebuchet MS" w:eastAsia="Symbol" w:hAnsi="Trebuchet MS" w:cs="Symbol"/>
                <w:lang w:val="es-ES_tradnl"/>
              </w:rPr>
              <w:t>6</w:t>
            </w:r>
            <w:r w:rsidR="00F46974" w:rsidRPr="00240CEC">
              <w:rPr>
                <w:rFonts w:ascii="Trebuchet MS" w:eastAsia="Symbol" w:hAnsi="Trebuchet MS" w:cs="Symbol"/>
                <w:lang w:val="es-ES_tradnl"/>
              </w:rPr>
              <w:t>·10</w:t>
            </w:r>
            <w:r w:rsidR="00F46974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F46974">
              <w:rPr>
                <w:rFonts w:ascii="Trebuchet MS" w:eastAsia="Symbol" w:hAnsi="Trebuchet MS" w:cs="Symbol"/>
                <w:vertAlign w:val="superscript"/>
                <w:lang w:val="es-ES_tradnl"/>
              </w:rPr>
              <w:t>12</w:t>
            </w:r>
            <w:r w:rsidR="00F46974" w:rsidRPr="00240CEC">
              <w:rPr>
                <w:rFonts w:ascii="Trebuchet MS" w:eastAsia="Symbol" w:hAnsi="Trebuchet MS" w:cs="Symbol"/>
                <w:lang w:val="es-ES_tradnl"/>
              </w:rPr>
              <w:t>,</w:t>
            </w:r>
            <w:r w:rsidR="00390420" w:rsidRPr="00240CEC">
              <w:rPr>
                <w:rFonts w:ascii="Trebuchet MS" w:hAnsi="Trebuchet MS"/>
              </w:rPr>
              <w:t>dus slaat Mg(OH)</w:t>
            </w:r>
            <w:r w:rsidR="00390420" w:rsidRPr="00240CEC">
              <w:rPr>
                <w:rFonts w:ascii="Trebuchet MS" w:eastAsia="Symbol" w:hAnsi="Trebuchet MS" w:cs="Symbol"/>
                <w:vertAlign w:val="subscript"/>
                <w:lang w:val="es-ES_tradnl"/>
              </w:rPr>
              <w:t>2</w:t>
            </w:r>
            <w:r w:rsidR="00357207" w:rsidRPr="00240CEC">
              <w:rPr>
                <w:rFonts w:ascii="Trebuchet MS" w:hAnsi="Trebuchet MS"/>
              </w:rPr>
              <w:t xml:space="preserve"> </w:t>
            </w:r>
            <w:r w:rsidR="00390420" w:rsidRPr="00240CEC">
              <w:rPr>
                <w:rFonts w:ascii="Trebuchet MS" w:hAnsi="Trebuchet MS"/>
              </w:rPr>
              <w:t xml:space="preserve">neer. </w:t>
            </w:r>
          </w:p>
        </w:tc>
      </w:tr>
      <w:tr w:rsidR="006C35B8" w:rsidRPr="00240CEC" w14:paraId="2BE08447" w14:textId="77777777" w:rsidTr="00F469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  <w:tcBorders>
              <w:left w:val="nil"/>
              <w:bottom w:val="nil"/>
              <w:right w:val="nil"/>
            </w:tcBorders>
          </w:tcPr>
          <w:p w14:paraId="129FC059" w14:textId="77777777" w:rsidR="006C35B8" w:rsidRPr="00240CEC" w:rsidRDefault="006C35B8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44" w:type="dxa"/>
            <w:gridSpan w:val="2"/>
            <w:tcBorders>
              <w:left w:val="nil"/>
              <w:bottom w:val="nil"/>
              <w:right w:val="nil"/>
            </w:tcBorders>
          </w:tcPr>
          <w:p w14:paraId="15A2C936" w14:textId="77777777" w:rsidR="006C35B8" w:rsidRPr="00240CEC" w:rsidRDefault="006C35B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16" w:type="dxa"/>
            <w:gridSpan w:val="2"/>
            <w:tcBorders>
              <w:left w:val="nil"/>
              <w:bottom w:val="nil"/>
              <w:right w:val="nil"/>
            </w:tcBorders>
          </w:tcPr>
          <w:p w14:paraId="210DDCE8" w14:textId="77777777" w:rsidR="006C35B8" w:rsidRPr="00240CEC" w:rsidRDefault="006C35B8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</w:tbl>
    <w:p w14:paraId="21DC1EDD" w14:textId="77777777" w:rsidR="001400BE" w:rsidRPr="00240CEC" w:rsidRDefault="001400BE">
      <w:r w:rsidRPr="00240CEC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A61EC8" w:rsidRPr="00240CEC" w14:paraId="0095EC3B" w14:textId="77777777" w:rsidTr="001400BE">
        <w:trPr>
          <w:trHeight w:val="145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14:paraId="5F3F6305" w14:textId="398797ED" w:rsidR="00A61EC8" w:rsidRPr="00240CEC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1DC69EBF" w14:textId="77777777" w:rsidR="00A61EC8" w:rsidRPr="00240CEC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right w:val="nil"/>
            </w:tcBorders>
          </w:tcPr>
          <w:p w14:paraId="67C4B663" w14:textId="77777777" w:rsidR="00A61EC8" w:rsidRPr="00240CEC" w:rsidRDefault="00A61EC8" w:rsidP="003306AB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240CEC">
              <w:rPr>
                <w:rFonts w:ascii="Trebuchet MS" w:hAnsi="Trebuchet MS"/>
                <w:b/>
                <w:sz w:val="28"/>
                <w:szCs w:val="28"/>
              </w:rPr>
              <w:t>Redox en elektrolyse</w:t>
            </w:r>
          </w:p>
        </w:tc>
      </w:tr>
      <w:tr w:rsidR="00A61EC8" w:rsidRPr="00240CEC" w14:paraId="55FE01CD" w14:textId="77777777" w:rsidTr="001400BE">
        <w:trPr>
          <w:trHeight w:val="145"/>
        </w:trPr>
        <w:tc>
          <w:tcPr>
            <w:tcW w:w="534" w:type="dxa"/>
          </w:tcPr>
          <w:p w14:paraId="12943501" w14:textId="74619572" w:rsidR="00A61EC8" w:rsidRPr="00240CEC" w:rsidRDefault="00515686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  <w:r w:rsidR="003424B1" w:rsidRPr="00240CEC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</w:tcPr>
          <w:p w14:paraId="5AC2293A" w14:textId="77777777" w:rsidR="00A61EC8" w:rsidRPr="00240CEC" w:rsidRDefault="001831B5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vAlign w:val="center"/>
          </w:tcPr>
          <w:p w14:paraId="7EEB2F18" w14:textId="47669FAE" w:rsidR="00E04A69" w:rsidRPr="00240CEC" w:rsidRDefault="00515686" w:rsidP="003306AB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De drie Fe</w:t>
            </w:r>
            <w:r w:rsidRPr="00240CEC">
              <w:rPr>
                <w:rFonts w:ascii="Trebuchet MS" w:hAnsi="Trebuchet MS"/>
                <w:vertAlign w:val="superscript"/>
              </w:rPr>
              <w:t>2+</w:t>
            </w:r>
            <w:r w:rsidRPr="00240CEC">
              <w:rPr>
                <w:rFonts w:ascii="Trebuchet MS" w:hAnsi="Trebuchet MS"/>
              </w:rPr>
              <w:t xml:space="preserve"> ionen staan in totaal drie elektronen af. Het zuurstofmolecuul neemt vier elektronen op. Om dat aan elkaar gelijk te maken</w:t>
            </w:r>
            <w:r w:rsidR="00F46974">
              <w:rPr>
                <w:rFonts w:ascii="Trebuchet MS" w:hAnsi="Trebuchet MS"/>
              </w:rPr>
              <w:t>,</w:t>
            </w:r>
            <w:r w:rsidRPr="00240CEC">
              <w:rPr>
                <w:rFonts w:ascii="Trebuchet MS" w:hAnsi="Trebuchet MS"/>
              </w:rPr>
              <w:t xml:space="preserve"> moet de coëfficiënt van Fe</w:t>
            </w:r>
            <w:r w:rsidRPr="00240CEC">
              <w:rPr>
                <w:rFonts w:ascii="Trebuchet MS" w:hAnsi="Trebuchet MS"/>
                <w:vertAlign w:val="subscript"/>
              </w:rPr>
              <w:t>3</w:t>
            </w:r>
            <w:r w:rsidRPr="00240CEC">
              <w:rPr>
                <w:rFonts w:ascii="Trebuchet MS" w:hAnsi="Trebuchet MS"/>
              </w:rPr>
              <w:t>(PO</w:t>
            </w:r>
            <w:r w:rsidRPr="00240CEC">
              <w:rPr>
                <w:rFonts w:ascii="Trebuchet MS" w:hAnsi="Trebuchet MS"/>
                <w:vertAlign w:val="subscript"/>
              </w:rPr>
              <w:t>4</w:t>
            </w:r>
            <w:r w:rsidRPr="00240CEC">
              <w:rPr>
                <w:rFonts w:ascii="Trebuchet MS" w:hAnsi="Trebuchet MS"/>
              </w:rPr>
              <w:t>)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 met 4 worden vermenigvuldigd en die van O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 met 3.</w:t>
            </w:r>
            <w:r w:rsidR="003424B1" w:rsidRPr="00240CEC">
              <w:rPr>
                <w:rFonts w:ascii="Trebuchet MS" w:hAnsi="Trebuchet MS"/>
              </w:rPr>
              <w:br/>
              <w:t>De reactievergelijking wordt dan:</w:t>
            </w:r>
          </w:p>
          <w:p w14:paraId="65B46E72" w14:textId="71E1CFBB" w:rsidR="00C31B7D" w:rsidRPr="00240CEC" w:rsidRDefault="003424B1" w:rsidP="00E04A69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4 Fe</w:t>
            </w:r>
            <w:r w:rsidRPr="00240CEC">
              <w:rPr>
                <w:rFonts w:ascii="Trebuchet MS" w:hAnsi="Trebuchet MS"/>
                <w:vertAlign w:val="subscript"/>
              </w:rPr>
              <w:t>3</w:t>
            </w:r>
            <w:r w:rsidRPr="00240CEC">
              <w:rPr>
                <w:rFonts w:ascii="Trebuchet MS" w:hAnsi="Trebuchet MS"/>
              </w:rPr>
              <w:t>(PO</w:t>
            </w:r>
            <w:r w:rsidRPr="00240CEC">
              <w:rPr>
                <w:rFonts w:ascii="Trebuchet MS" w:hAnsi="Trebuchet MS"/>
                <w:vertAlign w:val="subscript"/>
              </w:rPr>
              <w:t>4</w:t>
            </w:r>
            <w:r w:rsidRPr="00240CEC">
              <w:rPr>
                <w:rFonts w:ascii="Trebuchet MS" w:hAnsi="Trebuchet MS"/>
              </w:rPr>
              <w:t>)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  +  3 O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  +  </w:t>
            </w:r>
            <w:r w:rsidR="001721B4" w:rsidRPr="00240CEC">
              <w:rPr>
                <w:rFonts w:ascii="Trebuchet MS" w:hAnsi="Trebuchet MS"/>
              </w:rPr>
              <w:t xml:space="preserve">6 </w:t>
            </w:r>
            <w:r w:rsidRPr="00240CEC">
              <w:rPr>
                <w:rFonts w:ascii="Trebuchet MS" w:hAnsi="Trebuchet MS"/>
              </w:rPr>
              <w:t>H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O </w:t>
            </w:r>
            <w:r w:rsidRPr="00240CEC">
              <w:rPr>
                <w:rFonts w:ascii="Trebuchet MS" w:hAnsi="Trebuchet MS"/>
                <w:lang w:val="en-US"/>
              </w:rPr>
              <w:t xml:space="preserve"> </w:t>
            </w:r>
            <w:r w:rsidRPr="00240CEC">
              <w:rPr>
                <w:rFonts w:ascii="Symbol" w:eastAsia="Symbol" w:hAnsi="Symbol" w:cs="Symbol"/>
              </w:rPr>
              <w:t>®</w:t>
            </w:r>
            <w:r w:rsidRPr="00240CEC">
              <w:rPr>
                <w:rFonts w:ascii="Trebuchet MS" w:hAnsi="Trebuchet MS" w:cs="Trebuchet MS"/>
                <w:lang w:val="en-US"/>
              </w:rPr>
              <w:t xml:space="preserve">  </w:t>
            </w:r>
            <w:r w:rsidR="008B1001" w:rsidRPr="00240CEC">
              <w:rPr>
                <w:rFonts w:ascii="Trebuchet MS" w:hAnsi="Trebuchet MS" w:cs="Trebuchet MS"/>
                <w:lang w:val="en-US"/>
              </w:rPr>
              <w:t>8</w:t>
            </w:r>
            <w:r w:rsidRPr="00240CEC">
              <w:rPr>
                <w:rFonts w:ascii="Trebuchet MS" w:hAnsi="Trebuchet MS" w:cs="Trebuchet MS"/>
                <w:lang w:val="en-US"/>
              </w:rPr>
              <w:t xml:space="preserve"> FePO</w:t>
            </w:r>
            <w:r w:rsidRPr="00240CEC">
              <w:rPr>
                <w:rFonts w:ascii="Trebuchet MS" w:hAnsi="Trebuchet MS" w:cs="Trebuchet MS"/>
                <w:vertAlign w:val="subscript"/>
                <w:lang w:val="en-US"/>
              </w:rPr>
              <w:t>4</w:t>
            </w:r>
            <w:r w:rsidRPr="00240CEC">
              <w:rPr>
                <w:rFonts w:ascii="Trebuchet MS" w:hAnsi="Trebuchet MS" w:cs="Trebuchet MS"/>
                <w:lang w:val="en-US"/>
              </w:rPr>
              <w:t xml:space="preserve">  +  </w:t>
            </w:r>
            <w:r w:rsidR="001721B4" w:rsidRPr="00240CEC">
              <w:rPr>
                <w:rFonts w:ascii="Trebuchet MS" w:hAnsi="Trebuchet MS" w:cs="Trebuchet MS"/>
                <w:lang w:val="en-US"/>
              </w:rPr>
              <w:t xml:space="preserve"> 4 </w:t>
            </w:r>
            <w:r w:rsidRPr="00240CEC">
              <w:rPr>
                <w:rFonts w:ascii="Trebuchet MS" w:hAnsi="Trebuchet MS" w:cs="Trebuchet MS"/>
                <w:lang w:val="en-US"/>
              </w:rPr>
              <w:t>Fe(OH)</w:t>
            </w:r>
            <w:r w:rsidRPr="00240CEC">
              <w:rPr>
                <w:rFonts w:ascii="Trebuchet MS" w:hAnsi="Trebuchet MS" w:cs="Trebuchet MS"/>
                <w:vertAlign w:val="subscript"/>
                <w:lang w:val="en-US"/>
              </w:rPr>
              <w:t>3</w:t>
            </w:r>
          </w:p>
        </w:tc>
      </w:tr>
      <w:tr w:rsidR="00A61EC8" w:rsidRPr="00240CEC" w14:paraId="39DA275A" w14:textId="77777777" w:rsidTr="001400BE">
        <w:trPr>
          <w:trHeight w:val="145"/>
        </w:trPr>
        <w:tc>
          <w:tcPr>
            <w:tcW w:w="534" w:type="dxa"/>
          </w:tcPr>
          <w:p w14:paraId="0C97EF04" w14:textId="0A5105D9" w:rsidR="00A61EC8" w:rsidRPr="00240CEC" w:rsidRDefault="005B7D79" w:rsidP="003306AB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  <w:r w:rsidR="002000ED" w:rsidRPr="00240CEC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</w:tcPr>
          <w:p w14:paraId="3BB92241" w14:textId="1EDE953C" w:rsidR="00A61EC8" w:rsidRPr="00240CEC" w:rsidRDefault="00DC66DE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14:paraId="4863DB20" w14:textId="6058C295" w:rsidR="00BD1586" w:rsidRPr="00240CEC" w:rsidRDefault="00BD1586" w:rsidP="00BD1586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 xml:space="preserve">Bij de negatieve elektrode reageert de sterkste oxidator het eerst, dat is </w:t>
            </w:r>
            <w:r w:rsidR="00DC66DE" w:rsidRPr="00240CEC">
              <w:rPr>
                <w:rFonts w:ascii="Trebuchet MS" w:hAnsi="Trebuchet MS"/>
              </w:rPr>
              <w:t>Cu</w:t>
            </w:r>
            <w:r w:rsidRPr="00240CEC">
              <w:rPr>
                <w:rFonts w:ascii="Trebuchet MS" w:hAnsi="Trebuchet MS"/>
                <w:vertAlign w:val="superscript"/>
              </w:rPr>
              <w:t>2+</w:t>
            </w:r>
            <w:r w:rsidRPr="00240CEC">
              <w:rPr>
                <w:rFonts w:ascii="Trebuchet MS" w:hAnsi="Trebuchet MS"/>
              </w:rPr>
              <w:t>.</w:t>
            </w:r>
            <w:r w:rsidRPr="00240CEC">
              <w:rPr>
                <w:rFonts w:ascii="Trebuchet MS" w:hAnsi="Trebuchet MS"/>
              </w:rPr>
              <w:br/>
            </w:r>
            <w:r w:rsidR="007A7A24" w:rsidRPr="00240CEC">
              <w:rPr>
                <w:rFonts w:ascii="Trebuchet MS" w:hAnsi="Trebuchet MS"/>
              </w:rPr>
              <w:t>Bi</w:t>
            </w:r>
            <w:r w:rsidRPr="00240CEC">
              <w:rPr>
                <w:rFonts w:ascii="Trebuchet MS" w:hAnsi="Trebuchet MS"/>
              </w:rPr>
              <w:t xml:space="preserve">j de positieve elektrode reageert de </w:t>
            </w:r>
            <w:r w:rsidR="007A7A24" w:rsidRPr="00240CEC">
              <w:rPr>
                <w:rFonts w:ascii="Trebuchet MS" w:hAnsi="Trebuchet MS"/>
              </w:rPr>
              <w:t>sterkste reductor het eerst, dat is Br</w:t>
            </w:r>
            <w:r w:rsidR="007A7A24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7A7A24" w:rsidRPr="00240CEC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7A7A24" w:rsidRPr="00240CEC" w14:paraId="0E9DBA81" w14:textId="77777777" w:rsidTr="001400BE">
        <w:trPr>
          <w:trHeight w:val="145"/>
        </w:trPr>
        <w:tc>
          <w:tcPr>
            <w:tcW w:w="534" w:type="dxa"/>
          </w:tcPr>
          <w:p w14:paraId="0124818A" w14:textId="55EEBFC3" w:rsidR="007A7A24" w:rsidRPr="00240CEC" w:rsidRDefault="007A7A24" w:rsidP="00850D9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  <w:r w:rsidR="002000ED" w:rsidRPr="00240CEC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</w:tcPr>
          <w:p w14:paraId="708A3670" w14:textId="77777777" w:rsidR="007A7A24" w:rsidRPr="00240CEC" w:rsidRDefault="001E0F72" w:rsidP="00850D90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14:paraId="01576672" w14:textId="11D9CE6A" w:rsidR="007A7A24" w:rsidRPr="00240CEC" w:rsidRDefault="001E0F72" w:rsidP="00850D90">
            <w:pPr>
              <w:spacing w:before="60" w:after="60" w:line="276" w:lineRule="auto"/>
              <w:rPr>
                <w:rFonts w:ascii="Trebuchet MS" w:hAnsi="Trebuchet MS"/>
                <w:lang w:val="es-ES_tradnl"/>
              </w:rPr>
            </w:pPr>
            <w:proofErr w:type="spellStart"/>
            <w:r w:rsidRPr="00240CEC">
              <w:rPr>
                <w:rFonts w:ascii="Trebuchet MS" w:hAnsi="Trebuchet MS"/>
              </w:rPr>
              <w:t>Δ</w:t>
            </w:r>
            <w:r w:rsidRPr="00240CEC">
              <w:rPr>
                <w:rFonts w:ascii="Trebuchet MS" w:hAnsi="Trebuchet MS"/>
                <w:i/>
              </w:rPr>
              <w:t>G</w:t>
            </w:r>
            <w:r w:rsidRPr="00240CEC">
              <w:rPr>
                <w:rFonts w:ascii="Trebuchet MS" w:hAnsi="Trebuchet MS"/>
                <w:vertAlign w:val="subscript"/>
              </w:rPr>
              <w:t>totaal</w:t>
            </w:r>
            <w:proofErr w:type="spellEnd"/>
            <w:r w:rsidRPr="00240CEC">
              <w:rPr>
                <w:rFonts w:ascii="Trebuchet MS" w:hAnsi="Trebuchet MS"/>
              </w:rPr>
              <w:t> = Δ</w:t>
            </w:r>
            <w:r w:rsidRPr="00240CEC">
              <w:rPr>
                <w:rFonts w:ascii="Trebuchet MS" w:hAnsi="Trebuchet MS"/>
                <w:i/>
              </w:rPr>
              <w:t>G</w:t>
            </w:r>
            <w:r w:rsidRPr="00240CEC">
              <w:rPr>
                <w:rFonts w:ascii="Trebuchet MS" w:hAnsi="Trebuchet MS"/>
                <w:vertAlign w:val="subscript"/>
              </w:rPr>
              <w:t>1</w:t>
            </w:r>
            <w:r w:rsidRPr="00240CEC">
              <w:rPr>
                <w:rFonts w:ascii="Trebuchet MS" w:hAnsi="Trebuchet MS"/>
                <w:vertAlign w:val="superscript"/>
              </w:rPr>
              <w:t> </w:t>
            </w:r>
            <w:r w:rsidRPr="00240CEC">
              <w:rPr>
                <w:rFonts w:ascii="Trebuchet MS" w:hAnsi="Trebuchet MS"/>
              </w:rPr>
              <w:t>+</w:t>
            </w:r>
            <w:r w:rsidRPr="00240CEC">
              <w:rPr>
                <w:rFonts w:ascii="Trebuchet MS" w:hAnsi="Trebuchet MS"/>
                <w:vertAlign w:val="superscript"/>
              </w:rPr>
              <w:t> </w:t>
            </w:r>
            <w:r w:rsidRPr="00240CEC">
              <w:rPr>
                <w:rFonts w:ascii="Trebuchet MS" w:hAnsi="Trebuchet MS"/>
              </w:rPr>
              <w:t>Δ</w:t>
            </w:r>
            <w:r w:rsidRPr="00240CEC">
              <w:rPr>
                <w:rFonts w:ascii="Trebuchet MS" w:hAnsi="Trebuchet MS"/>
                <w:i/>
              </w:rPr>
              <w:t>G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 of</w:t>
            </w:r>
            <w:r w:rsidRPr="00240CEC">
              <w:rPr>
                <w:rFonts w:ascii="Trebuchet MS" w:hAnsi="Trebuchet MS"/>
              </w:rPr>
              <w:br/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4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×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i/>
                <w:lang w:val="es-ES_tradnl"/>
              </w:rPr>
              <w:t>F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×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Δ</w:t>
            </w:r>
            <w:r w:rsidRPr="00240CEC">
              <w:rPr>
                <w:rFonts w:ascii="Trebuchet MS" w:hAnsi="Trebuchet MS"/>
                <w:i/>
                <w:lang w:val="es-ES_tradnl"/>
              </w:rPr>
              <w:t>E</w:t>
            </w:r>
            <w:r w:rsidRPr="00240CEC">
              <w:rPr>
                <w:rFonts w:ascii="Trebuchet MS" w:hAnsi="Trebuchet MS"/>
                <w:lang w:val="es-ES_tradnl"/>
              </w:rPr>
              <w:t> = 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lang w:val="es-ES_tradnl"/>
              </w:rPr>
              <w:t>2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×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i/>
                <w:lang w:val="es-ES_tradnl"/>
              </w:rPr>
              <w:t>F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×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1,468</w:t>
            </w:r>
            <w:r w:rsidR="00FB7604" w:rsidRPr="00240CEC">
              <w:rPr>
                <w:rFonts w:ascii="Trebuchet MS" w:hAnsi="Trebuchet MS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+</w:t>
            </w:r>
            <w:r w:rsidR="00662345" w:rsidRPr="00240CEC">
              <w:rPr>
                <w:rFonts w:ascii="Trebuchet MS" w:hAnsi="Trebuchet MS"/>
                <w:lang w:val="es-ES_tradnl"/>
              </w:rPr>
              <w:t xml:space="preserve"> {</w:t>
            </w:r>
            <w:r w:rsidR="00662345"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lang w:val="es-ES_tradnl"/>
              </w:rPr>
              <w:t>2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×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i/>
                <w:lang w:val="es-ES_tradnl"/>
              </w:rPr>
              <w:t>F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×</w:t>
            </w:r>
            <w:r w:rsidR="00FB7604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(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="00D4634C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0,126)</w:t>
            </w:r>
            <w:r w:rsidR="00662345" w:rsidRPr="00240CEC">
              <w:rPr>
                <w:rFonts w:ascii="Trebuchet MS" w:hAnsi="Trebuchet MS"/>
                <w:lang w:val="es-ES_tradnl"/>
              </w:rPr>
              <w:t>}</w:t>
            </w:r>
            <w:r w:rsidRPr="00240CEC">
              <w:rPr>
                <w:rFonts w:ascii="Trebuchet MS" w:hAnsi="Trebuchet MS"/>
                <w:lang w:val="es-ES_tradnl"/>
              </w:rPr>
              <w:t xml:space="preserve">, dus </w:t>
            </w:r>
          </w:p>
          <w:p w14:paraId="1101D6E5" w14:textId="77777777" w:rsidR="001E0F72" w:rsidRPr="00240CEC" w:rsidRDefault="001E0F72" w:rsidP="00850D90">
            <w:pPr>
              <w:spacing w:before="60" w:after="60" w:line="276" w:lineRule="auto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  <w:position w:val="-22"/>
                <w:lang w:val="es-ES_tradnl"/>
              </w:rPr>
              <w:object w:dxaOrig="3019" w:dyaOrig="580" w14:anchorId="60264F4E">
                <v:shape id="_x0000_i1038" type="#_x0000_t75" style="width:143.4pt;height:25.2pt" o:ole="">
                  <v:imagedata r:id="rId48" o:title=""/>
                </v:shape>
                <o:OLEObject Type="Embed" ProgID="Equation.DSMT4" ShapeID="_x0000_i1038" DrawAspect="Content" ObjectID="_1802590119" r:id="rId49"/>
              </w:object>
            </w:r>
            <w:r w:rsidRPr="00240CEC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A61EC8" w:rsidRPr="00240CEC" w14:paraId="2317FD46" w14:textId="77777777" w:rsidTr="001400BE">
        <w:trPr>
          <w:trHeight w:val="265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408A564" w14:textId="77777777" w:rsidR="00A61EC8" w:rsidRPr="00240CEC" w:rsidRDefault="00A61EC8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ABDCA33" w14:textId="77777777" w:rsidR="00A61EC8" w:rsidRPr="00240CEC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02F905" w14:textId="77777777" w:rsidR="00A61EC8" w:rsidRPr="00240CEC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A61EC8" w:rsidRPr="00240CEC" w14:paraId="5C1AB03F" w14:textId="77777777" w:rsidTr="001400BE">
        <w:trPr>
          <w:trHeight w:val="328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14:paraId="6A5C32B4" w14:textId="77777777" w:rsidR="00A61EC8" w:rsidRPr="00240CEC" w:rsidRDefault="00A61EC8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6E122025" w14:textId="77777777" w:rsidR="00A61EC8" w:rsidRPr="00240CEC" w:rsidRDefault="00A61EC8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6815D7" w14:textId="77777777" w:rsidR="00A61EC8" w:rsidRPr="00240CEC" w:rsidRDefault="00A61EC8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1400BE" w:rsidRPr="00240CEC" w14:paraId="04AD8F5C" w14:textId="77777777" w:rsidTr="001400BE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14:paraId="6BFE853F" w14:textId="28BEC87A" w:rsidR="001400BE" w:rsidRPr="00240CEC" w:rsidRDefault="001400BE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1E4AAF36" w14:textId="17E731AB" w:rsidR="001400BE" w:rsidRPr="00240CEC" w:rsidRDefault="00927977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14:paraId="32305EB2" w14:textId="609E315F" w:rsidR="00EF02FA" w:rsidRPr="00240CEC" w:rsidRDefault="00FB431B" w:rsidP="00EF02F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 xml:space="preserve">Wanneer de piekoppervlakte van 85A in </w:t>
            </w:r>
            <w:proofErr w:type="spellStart"/>
            <w:r w:rsidRPr="00240CEC">
              <w:rPr>
                <w:rFonts w:ascii="Trebuchet MS" w:hAnsi="Trebuchet MS"/>
              </w:rPr>
              <w:t>chromatogram</w:t>
            </w:r>
            <w:proofErr w:type="spellEnd"/>
            <w:r w:rsidRPr="00240CEC">
              <w:rPr>
                <w:rFonts w:ascii="Trebuchet MS" w:hAnsi="Trebuchet MS"/>
              </w:rPr>
              <w:t xml:space="preserve"> B gelijk is aan </w:t>
            </w:r>
            <w:r w:rsidR="00EF02FA" w:rsidRPr="00240CEC">
              <w:rPr>
                <w:rFonts w:ascii="Trebuchet MS" w:hAnsi="Trebuchet MS"/>
              </w:rPr>
              <w:t xml:space="preserve">die in </w:t>
            </w:r>
            <w:proofErr w:type="spellStart"/>
            <w:r w:rsidR="00EF02FA" w:rsidRPr="00240CEC">
              <w:rPr>
                <w:rFonts w:ascii="Trebuchet MS" w:hAnsi="Trebuchet MS"/>
              </w:rPr>
              <w:t>chromatogram</w:t>
            </w:r>
            <w:proofErr w:type="spellEnd"/>
            <w:r w:rsidR="00EF02FA" w:rsidRPr="00240CEC">
              <w:rPr>
                <w:rFonts w:ascii="Trebuchet MS" w:hAnsi="Trebuchet MS"/>
              </w:rPr>
              <w:t xml:space="preserve"> A is de pie</w:t>
            </w:r>
            <w:r w:rsidR="00FC24DF" w:rsidRPr="00240CEC">
              <w:rPr>
                <w:rFonts w:ascii="Trebuchet MS" w:hAnsi="Trebuchet MS"/>
              </w:rPr>
              <w:t>k</w:t>
            </w:r>
            <w:r w:rsidR="00EF02FA" w:rsidRPr="00240CEC">
              <w:rPr>
                <w:rFonts w:ascii="Trebuchet MS" w:hAnsi="Trebuchet MS"/>
              </w:rPr>
              <w:t xml:space="preserve">oppervlakte van vitamine E in </w:t>
            </w:r>
            <w:proofErr w:type="spellStart"/>
            <w:r w:rsidR="00EF02FA" w:rsidRPr="00240CEC">
              <w:rPr>
                <w:rFonts w:ascii="Trebuchet MS" w:hAnsi="Trebuchet MS"/>
              </w:rPr>
              <w:t>chromatogram</w:t>
            </w:r>
            <w:proofErr w:type="spellEnd"/>
            <w:r w:rsidR="00EF02FA" w:rsidRPr="00240CEC">
              <w:rPr>
                <w:rFonts w:ascii="Trebuchet MS" w:hAnsi="Trebuchet MS"/>
              </w:rPr>
              <w:t xml:space="preserve"> B </w:t>
            </w:r>
            <w:r w:rsidR="00F30642" w:rsidRPr="00240CEC">
              <w:rPr>
                <w:rFonts w:ascii="Trebuchet MS" w:hAnsi="Trebuchet MS"/>
                <w:position w:val="-26"/>
                <w:lang w:val="es-ES_tradnl"/>
              </w:rPr>
              <w:object w:dxaOrig="2400" w:dyaOrig="620" w14:anchorId="1870DC0F">
                <v:shape id="_x0000_i1039" type="#_x0000_t75" style="width:114pt;height:27.6pt" o:ole="">
                  <v:imagedata r:id="rId50" o:title=""/>
                </v:shape>
                <o:OLEObject Type="Embed" ProgID="Equation.DSMT4" ShapeID="_x0000_i1039" DrawAspect="Content" ObjectID="_1802590120" r:id="rId51"/>
              </w:object>
            </w:r>
            <w:r w:rsidR="00084627" w:rsidRPr="00240CEC">
              <w:rPr>
                <w:rFonts w:ascii="Trebuchet MS" w:hAnsi="Trebuchet MS"/>
                <w:lang w:val="es-ES_tradnl"/>
              </w:rPr>
              <w:t>.</w:t>
            </w:r>
            <w:r w:rsidR="00084627" w:rsidRPr="00240CEC">
              <w:rPr>
                <w:rFonts w:ascii="Trebuchet MS" w:hAnsi="Trebuchet MS"/>
                <w:lang w:val="es-ES_tradnl"/>
              </w:rPr>
              <w:br/>
              <w:t xml:space="preserve">De concentratie vitamine E in bosbessensap is dan </w:t>
            </w:r>
            <w:r w:rsidR="00924BCE" w:rsidRPr="00240CEC">
              <w:rPr>
                <w:rFonts w:ascii="Trebuchet MS" w:hAnsi="Trebuchet MS"/>
                <w:lang w:val="es-ES_tradnl"/>
              </w:rPr>
              <w:br/>
            </w:r>
            <w:r w:rsidR="0053626C" w:rsidRPr="00240CEC">
              <w:rPr>
                <w:rFonts w:ascii="Trebuchet MS" w:hAnsi="Trebuchet MS"/>
                <w:position w:val="-26"/>
                <w:lang w:val="es-ES_tradnl"/>
              </w:rPr>
              <w:object w:dxaOrig="3060" w:dyaOrig="620" w14:anchorId="488629F3">
                <v:shape id="_x0000_i1040" type="#_x0000_t75" style="width:145.8pt;height:27.6pt" o:ole="">
                  <v:imagedata r:id="rId52" o:title=""/>
                </v:shape>
                <o:OLEObject Type="Embed" ProgID="Equation.DSMT4" ShapeID="_x0000_i1040" DrawAspect="Content" ObjectID="_1802590121" r:id="rId53"/>
              </w:object>
            </w:r>
            <w:r w:rsidR="00FC24DF" w:rsidRPr="00240CEC">
              <w:rPr>
                <w:rFonts w:ascii="Trebuchet MS" w:hAnsi="Trebuchet MS"/>
                <w:lang w:val="es-ES_tradnl"/>
              </w:rPr>
              <w:t xml:space="preserve"> </w:t>
            </w:r>
            <w:r w:rsidR="00AC634E" w:rsidRPr="00240CEC">
              <w:rPr>
                <w:rFonts w:ascii="Trebuchet MS" w:hAnsi="Trebuchet MS"/>
                <w:lang w:val="es-ES_tradnl"/>
              </w:rPr>
              <w:t>mol</w:t>
            </w:r>
            <w:r w:rsidR="000C3546"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0C3546" w:rsidRPr="00240CEC">
              <w:rPr>
                <w:rFonts w:ascii="Trebuchet MS" w:hAnsi="Trebuchet MS"/>
                <w:lang w:val="es-ES_tradnl"/>
              </w:rPr>
              <w:t>L</w:t>
            </w:r>
            <w:r w:rsidR="000C3546"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="000C3546" w:rsidRPr="00240CEC">
              <w:rPr>
                <w:rFonts w:ascii="Trebuchet MS" w:eastAsia="Symbol" w:hAnsi="Trebuchet MS" w:cs="Symbol"/>
                <w:vertAlign w:val="superscript"/>
                <w:lang w:val="es-ES_tradnl"/>
              </w:rPr>
              <w:t>1</w:t>
            </w:r>
            <w:r w:rsidR="000C3546" w:rsidRPr="00240CEC">
              <w:rPr>
                <w:rFonts w:ascii="Trebuchet MS" w:eastAsia="Symbol" w:hAnsi="Trebuchet MS" w:cs="Symbol"/>
                <w:lang w:val="es-ES_tradnl"/>
              </w:rPr>
              <w:t>.</w:t>
            </w:r>
          </w:p>
        </w:tc>
      </w:tr>
      <w:tr w:rsidR="00A61EC8" w:rsidRPr="00240CEC" w14:paraId="28C17AFC" w14:textId="77777777" w:rsidTr="001400BE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14:paraId="06E8443F" w14:textId="216EB4C3" w:rsidR="00A61EC8" w:rsidRPr="00240CEC" w:rsidRDefault="00850D90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  <w:r w:rsidR="001400BE" w:rsidRPr="00240CEC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178ED2D2" w14:textId="77777777" w:rsidR="00A61EC8" w:rsidRPr="00240CEC" w:rsidRDefault="00850D90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14:paraId="5D3A8307" w14:textId="77777777" w:rsidR="00A61EC8" w:rsidRPr="00240CEC" w:rsidRDefault="643CA231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Het omslagtraject van een indicator moet op een steil stuk van de titratiecurve passen.</w:t>
            </w:r>
          </w:p>
        </w:tc>
      </w:tr>
      <w:tr w:rsidR="00A61EC8" w:rsidRPr="00240CEC" w14:paraId="78E32DE5" w14:textId="77777777" w:rsidTr="001400BE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14:paraId="2197EE6A" w14:textId="7B80EA32" w:rsidR="00A61EC8" w:rsidRPr="00240CEC" w:rsidRDefault="00850D90" w:rsidP="003306A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</w:t>
            </w:r>
            <w:r w:rsidR="001400BE" w:rsidRPr="00240CEC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5CA21C51" w14:textId="45E87AF6" w:rsidR="00A61EC8" w:rsidRPr="00240CEC" w:rsidRDefault="00436EA4" w:rsidP="003306A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14:paraId="52253806" w14:textId="77777777" w:rsidR="00A61EC8" w:rsidRPr="00240CEC" w:rsidRDefault="00850D90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Er zit 0,1494 g H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Z in de getitreerde 25,00 </w:t>
            </w:r>
            <w:proofErr w:type="spellStart"/>
            <w:r w:rsidRPr="00240CEC">
              <w:rPr>
                <w:rFonts w:ascii="Trebuchet MS" w:hAnsi="Trebuchet MS"/>
              </w:rPr>
              <w:t>mL</w:t>
            </w:r>
            <w:proofErr w:type="spellEnd"/>
            <w:r w:rsidRPr="00240CEC">
              <w:rPr>
                <w:rFonts w:ascii="Trebuchet MS" w:hAnsi="Trebuchet MS"/>
              </w:rPr>
              <w:t>.</w:t>
            </w:r>
            <w:r w:rsidRPr="00240CEC">
              <w:rPr>
                <w:rFonts w:ascii="Trebuchet MS" w:hAnsi="Trebuchet MS"/>
              </w:rPr>
              <w:br/>
              <w:t xml:space="preserve">Na toevoegen van 18,0 </w:t>
            </w:r>
            <w:proofErr w:type="spellStart"/>
            <w:r w:rsidRPr="00240CEC">
              <w:rPr>
                <w:rFonts w:ascii="Trebuchet MS" w:hAnsi="Trebuchet MS"/>
              </w:rPr>
              <w:t>mL</w:t>
            </w:r>
            <w:proofErr w:type="spellEnd"/>
            <w:r w:rsidRPr="00240CEC">
              <w:rPr>
                <w:rFonts w:ascii="Trebuchet MS" w:hAnsi="Trebuchet MS"/>
              </w:rPr>
              <w:t xml:space="preserve"> 0,100 M natronloog is alle H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 xml:space="preserve">Z omgezet. Dan heeft </w:t>
            </w:r>
            <w:r w:rsidRPr="00240CEC">
              <w:rPr>
                <w:rFonts w:ascii="Trebuchet MS" w:hAnsi="Trebuchet MS"/>
                <w:position w:val="-22"/>
                <w:lang w:val="es-ES_tradnl"/>
              </w:rPr>
              <w:object w:dxaOrig="2140" w:dyaOrig="580" w14:anchorId="38BD44BE">
                <v:shape id="_x0000_i1041" type="#_x0000_t75" style="width:100.2pt;height:25.2pt" o:ole="">
                  <v:imagedata r:id="rId54" o:title=""/>
                </v:shape>
                <o:OLEObject Type="Embed" ProgID="Equation.DSMT4" ShapeID="_x0000_i1041" DrawAspect="Content" ObjectID="_1802590122" r:id="rId55"/>
              </w:object>
            </w:r>
            <w:r w:rsidRPr="00240CEC">
              <w:rPr>
                <w:rFonts w:ascii="Trebuchet MS" w:hAnsi="Trebuchet MS"/>
                <w:lang w:val="es-ES_tradnl"/>
              </w:rPr>
              <w:t> mol H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240CEC">
              <w:rPr>
                <w:rFonts w:ascii="Trebuchet MS" w:hAnsi="Trebuchet MS"/>
                <w:lang w:val="es-ES_tradnl"/>
              </w:rPr>
              <w:t>Z gereageerd.</w:t>
            </w:r>
            <w:r w:rsidRPr="00240CEC">
              <w:rPr>
                <w:rFonts w:ascii="Trebuchet MS" w:hAnsi="Trebuchet MS"/>
                <w:lang w:val="es-ES_tradnl"/>
              </w:rPr>
              <w:br/>
              <w:t xml:space="preserve">De molaire massa is dus </w:t>
            </w:r>
            <w:r w:rsidR="0007248C" w:rsidRPr="00240CEC">
              <w:rPr>
                <w:rFonts w:ascii="Trebuchet MS" w:hAnsi="Trebuchet MS"/>
                <w:position w:val="-50"/>
                <w:lang w:val="es-ES_tradnl"/>
              </w:rPr>
              <w:object w:dxaOrig="3540" w:dyaOrig="859" w14:anchorId="50030BF5">
                <v:shape id="_x0000_i1042" type="#_x0000_t75" style="width:168pt;height:39pt" o:ole="">
                  <v:imagedata r:id="rId56" o:title=""/>
                </v:shape>
                <o:OLEObject Type="Embed" ProgID="Equation.DSMT4" ShapeID="_x0000_i1042" DrawAspect="Content" ObjectID="_1802590123" r:id="rId57"/>
              </w:object>
            </w:r>
          </w:p>
        </w:tc>
      </w:tr>
      <w:tr w:rsidR="00F923FA" w:rsidRPr="00240CEC" w14:paraId="45FDB4D8" w14:textId="77777777" w:rsidTr="001400BE">
        <w:trPr>
          <w:trHeight w:val="298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DFCEB8" w14:textId="77777777" w:rsidR="00F923FA" w:rsidRPr="00240CEC" w:rsidRDefault="00F923FA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0A4C92" w14:textId="77777777" w:rsidR="00F923FA" w:rsidRPr="00240CEC" w:rsidRDefault="00F923FA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28742D" w14:textId="77777777" w:rsidR="00F923FA" w:rsidRPr="00240CEC" w:rsidRDefault="00F923FA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</w:tbl>
    <w:p w14:paraId="4DE314DA" w14:textId="77777777" w:rsidR="00DC2138" w:rsidRPr="00240CEC" w:rsidRDefault="00DC2138">
      <w:r w:rsidRPr="00240CEC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F923FA" w:rsidRPr="00240CEC" w14:paraId="60F0D09C" w14:textId="77777777" w:rsidTr="001400BE">
        <w:trPr>
          <w:trHeight w:val="356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D83547" w14:textId="0916E1DA" w:rsidR="00F923FA" w:rsidRPr="00240CEC" w:rsidRDefault="00F923FA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80B4AC" w14:textId="77777777" w:rsidR="00F923FA" w:rsidRPr="00240CEC" w:rsidRDefault="00F923FA" w:rsidP="003306AB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9FCFB9" w14:textId="77777777" w:rsidR="00F923FA" w:rsidRPr="00240CEC" w:rsidRDefault="00F923FA" w:rsidP="001E2DC3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</w:rPr>
            </w:pPr>
            <w:r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Rekenen</w:t>
            </w:r>
            <w:r w:rsidR="00252778"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 xml:space="preserve"> en Groene </w:t>
            </w:r>
            <w:r w:rsidR="001E2DC3"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C</w:t>
            </w:r>
            <w:r w:rsidR="00252778"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hemie</w:t>
            </w:r>
          </w:p>
        </w:tc>
      </w:tr>
      <w:tr w:rsidR="00F923FA" w:rsidRPr="00240CEC" w14:paraId="32AB7199" w14:textId="77777777" w:rsidTr="001400BE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14:paraId="117FD9CD" w14:textId="40B15C70" w:rsidR="00F923FA" w:rsidRPr="00240CEC" w:rsidRDefault="00436EA4" w:rsidP="003306A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70D33AE0" w14:textId="77777777" w:rsidR="00F923FA" w:rsidRPr="00240CEC" w:rsidRDefault="00F923FA" w:rsidP="003306AB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14:paraId="7286A66C" w14:textId="526D2CD7" w:rsidR="0007248C" w:rsidRPr="00240CEC" w:rsidRDefault="0007248C" w:rsidP="001E2DC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s-ES_tradnl"/>
              </w:rPr>
            </w:pPr>
            <w:r w:rsidRPr="00240CEC">
              <w:rPr>
                <w:rFonts w:ascii="Trebuchet MS" w:hAnsi="Trebuchet MS"/>
              </w:rPr>
              <w:t xml:space="preserve">Stel </w:t>
            </w:r>
            <w:r w:rsidRPr="00240CEC">
              <w:rPr>
                <w:rFonts w:ascii="Trebuchet MS" w:hAnsi="Trebuchet MS"/>
                <w:i/>
              </w:rPr>
              <w:t>x</w:t>
            </w:r>
            <w:r w:rsidRPr="00240CEC">
              <w:rPr>
                <w:rFonts w:ascii="Trebuchet MS" w:hAnsi="Trebuchet MS"/>
              </w:rPr>
              <w:t xml:space="preserve"> g Mg reageert tot </w:t>
            </w:r>
            <w:proofErr w:type="spellStart"/>
            <w:r w:rsidRPr="00240CEC">
              <w:rPr>
                <w:rFonts w:ascii="Trebuchet MS" w:hAnsi="Trebuchet MS"/>
              </w:rPr>
              <w:t>MgO</w:t>
            </w:r>
            <w:proofErr w:type="spellEnd"/>
            <w:r w:rsidRPr="00240CEC">
              <w:rPr>
                <w:rFonts w:ascii="Trebuchet MS" w:hAnsi="Trebuchet MS"/>
              </w:rPr>
              <w:t xml:space="preserve"> en </w:t>
            </w:r>
            <w:r w:rsidRPr="00240CEC">
              <w:rPr>
                <w:rFonts w:ascii="Trebuchet MS" w:hAnsi="Trebuchet MS"/>
                <w:i/>
              </w:rPr>
              <w:t>y</w:t>
            </w:r>
            <w:r w:rsidRPr="00240CEC">
              <w:rPr>
                <w:rFonts w:ascii="Trebuchet MS" w:hAnsi="Trebuchet MS"/>
              </w:rPr>
              <w:t xml:space="preserve"> g Mg reageert tot Mg</w:t>
            </w:r>
            <w:r w:rsidRPr="00240CEC">
              <w:rPr>
                <w:rFonts w:ascii="Trebuchet MS" w:hAnsi="Trebuchet MS"/>
                <w:vertAlign w:val="subscript"/>
              </w:rPr>
              <w:t>3</w:t>
            </w:r>
            <w:r w:rsidRPr="00240CEC">
              <w:rPr>
                <w:rFonts w:ascii="Trebuchet MS" w:hAnsi="Trebuchet MS"/>
              </w:rPr>
              <w:t>N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>.</w:t>
            </w:r>
            <w:r w:rsidRPr="00240CEC">
              <w:rPr>
                <w:rFonts w:ascii="Trebuchet MS" w:hAnsi="Trebuchet MS"/>
              </w:rPr>
              <w:br/>
              <w:t xml:space="preserve">Dan ontstaat </w:t>
            </w:r>
            <w:r w:rsidRPr="00240CEC">
              <w:rPr>
                <w:rFonts w:ascii="Trebuchet MS" w:hAnsi="Trebuchet MS"/>
                <w:position w:val="-26"/>
                <w:lang w:val="es-ES_tradnl"/>
              </w:rPr>
              <w:object w:dxaOrig="620" w:dyaOrig="620" w14:anchorId="1FEE952A">
                <v:shape id="_x0000_i1043" type="#_x0000_t75" style="width:29.4pt;height:27.6pt" o:ole="">
                  <v:imagedata r:id="rId58" o:title=""/>
                </v:shape>
                <o:OLEObject Type="Embed" ProgID="Equation.DSMT4" ShapeID="_x0000_i1043" DrawAspect="Content" ObjectID="_1802590124" r:id="rId59"/>
              </w:object>
            </w:r>
            <w:r w:rsidRPr="00240CEC">
              <w:rPr>
                <w:rFonts w:ascii="Trebuchet MS" w:hAnsi="Trebuchet MS"/>
                <w:lang w:val="es-ES_tradnl"/>
              </w:rPr>
              <w:t xml:space="preserve"> mol MgO en dat is </w:t>
            </w:r>
            <w:r w:rsidRPr="00240CEC">
              <w:rPr>
                <w:rFonts w:ascii="Trebuchet MS" w:hAnsi="Trebuchet MS"/>
                <w:position w:val="-26"/>
                <w:lang w:val="es-ES_tradnl"/>
              </w:rPr>
              <w:object w:dxaOrig="2380" w:dyaOrig="620" w14:anchorId="1EDD39F6">
                <v:shape id="_x0000_i1044" type="#_x0000_t75" style="width:113.4pt;height:27.6pt" o:ole="">
                  <v:imagedata r:id="rId60" o:title=""/>
                </v:shape>
                <o:OLEObject Type="Embed" ProgID="Equation.DSMT4" ShapeID="_x0000_i1044" DrawAspect="Content" ObjectID="_1802590125" r:id="rId61"/>
              </w:object>
            </w:r>
            <w:r w:rsidRPr="00240CEC">
              <w:rPr>
                <w:rFonts w:ascii="Trebuchet MS" w:hAnsi="Trebuchet MS"/>
                <w:lang w:val="es-ES_tradnl"/>
              </w:rPr>
              <w:t xml:space="preserve"> g MgO </w:t>
            </w:r>
            <w:r w:rsidR="004D0424" w:rsidRPr="00240CEC">
              <w:rPr>
                <w:rFonts w:ascii="Trebuchet MS" w:hAnsi="Trebuchet MS"/>
                <w:lang w:val="es-ES_tradnl"/>
              </w:rPr>
              <w:br/>
            </w:r>
            <w:r w:rsidRPr="00240CEC">
              <w:rPr>
                <w:rFonts w:ascii="Trebuchet MS" w:hAnsi="Trebuchet MS"/>
                <w:lang w:val="es-ES_tradnl"/>
              </w:rPr>
              <w:t xml:space="preserve">en </w:t>
            </w:r>
            <w:r w:rsidRPr="00240CEC">
              <w:rPr>
                <w:rFonts w:ascii="Trebuchet MS" w:hAnsi="Trebuchet MS"/>
                <w:position w:val="-26"/>
                <w:lang w:val="es-ES_tradnl"/>
              </w:rPr>
              <w:object w:dxaOrig="960" w:dyaOrig="620" w14:anchorId="280553B5">
                <v:shape id="_x0000_i1045" type="#_x0000_t75" style="width:45.6pt;height:27.6pt" o:ole="">
                  <v:imagedata r:id="rId62" o:title=""/>
                </v:shape>
                <o:OLEObject Type="Embed" ProgID="Equation.DSMT4" ShapeID="_x0000_i1045" DrawAspect="Content" ObjectID="_1802590126" r:id="rId63"/>
              </w:object>
            </w:r>
            <w:r w:rsidRPr="00240CEC">
              <w:rPr>
                <w:rFonts w:ascii="Trebuchet MS" w:hAnsi="Trebuchet MS"/>
                <w:lang w:val="es-ES_tradnl"/>
              </w:rPr>
              <w:t xml:space="preserve"> mol Mg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3</w:t>
            </w:r>
            <w:r w:rsidRPr="00240CEC">
              <w:rPr>
                <w:rFonts w:ascii="Trebuchet MS" w:hAnsi="Trebuchet MS"/>
                <w:lang w:val="es-ES_tradnl"/>
              </w:rPr>
              <w:t>N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240CEC">
              <w:rPr>
                <w:rFonts w:ascii="Trebuchet MS" w:hAnsi="Trebuchet MS"/>
                <w:lang w:val="es-ES_tradnl"/>
              </w:rPr>
              <w:t xml:space="preserve"> en dat is </w:t>
            </w:r>
            <w:r w:rsidRPr="00240CEC">
              <w:rPr>
                <w:rFonts w:ascii="Trebuchet MS" w:hAnsi="Trebuchet MS"/>
                <w:position w:val="-26"/>
                <w:lang w:val="es-ES_tradnl"/>
              </w:rPr>
              <w:object w:dxaOrig="2600" w:dyaOrig="620" w14:anchorId="6F690936">
                <v:shape id="_x0000_i1046" type="#_x0000_t75" style="width:123pt;height:27.6pt" o:ole="">
                  <v:imagedata r:id="rId64" o:title=""/>
                </v:shape>
                <o:OLEObject Type="Embed" ProgID="Equation.DSMT4" ShapeID="_x0000_i1046" DrawAspect="Content" ObjectID="_1802590127" r:id="rId65"/>
              </w:object>
            </w:r>
            <w:r w:rsidRPr="00240CEC">
              <w:rPr>
                <w:rFonts w:ascii="Trebuchet MS" w:hAnsi="Trebuchet MS"/>
                <w:lang w:val="es-ES_tradnl"/>
              </w:rPr>
              <w:t>g Mg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3</w:t>
            </w:r>
            <w:r w:rsidRPr="00240CEC">
              <w:rPr>
                <w:rFonts w:ascii="Trebuchet MS" w:hAnsi="Trebuchet MS"/>
                <w:lang w:val="es-ES_tradnl"/>
              </w:rPr>
              <w:t>N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240CEC">
              <w:rPr>
                <w:rFonts w:ascii="Trebuchet MS" w:hAnsi="Trebuchet MS"/>
                <w:lang w:val="es-ES_tradnl"/>
              </w:rPr>
              <w:t>.</w:t>
            </w:r>
            <w:r w:rsidRPr="00240CEC">
              <w:rPr>
                <w:rFonts w:ascii="Trebuchet MS" w:hAnsi="Trebuchet MS"/>
                <w:lang w:val="es-ES_tradnl"/>
              </w:rPr>
              <w:br/>
              <w:t>Dit levert het volgende stelsel van twee vergelijkingen met twee onbekenden:</w:t>
            </w:r>
            <w:r w:rsidRPr="00240CEC">
              <w:rPr>
                <w:rFonts w:ascii="Trebuchet MS" w:hAnsi="Trebuchet MS"/>
                <w:lang w:val="es-ES_tradnl"/>
              </w:rPr>
              <w:br/>
            </w:r>
            <w:r w:rsidR="001E2DC3" w:rsidRPr="00240CEC">
              <w:rPr>
                <w:rFonts w:ascii="Trebuchet MS" w:hAnsi="Trebuchet MS"/>
                <w:i/>
                <w:lang w:val="es-ES_tradnl"/>
              </w:rPr>
              <w:t>x </w:t>
            </w:r>
            <w:r w:rsidR="001E2DC3" w:rsidRPr="00240CEC">
              <w:rPr>
                <w:rFonts w:ascii="Trebuchet MS" w:hAnsi="Trebuchet MS"/>
                <w:lang w:val="es-ES_tradnl"/>
              </w:rPr>
              <w:t>+</w:t>
            </w:r>
            <w:r w:rsidR="001E2DC3" w:rsidRPr="00240CEC">
              <w:rPr>
                <w:rFonts w:ascii="Trebuchet MS" w:hAnsi="Trebuchet MS"/>
                <w:i/>
                <w:lang w:val="es-ES_tradnl"/>
              </w:rPr>
              <w:t> y </w:t>
            </w:r>
            <w:r w:rsidR="001E2DC3" w:rsidRPr="00240CEC">
              <w:rPr>
                <w:rFonts w:ascii="Trebuchet MS" w:hAnsi="Trebuchet MS"/>
                <w:lang w:val="es-ES_tradnl"/>
              </w:rPr>
              <w:t xml:space="preserve">= 1,000 en </w:t>
            </w:r>
            <w:r w:rsidR="001E2DC3" w:rsidRPr="00240CEC">
              <w:rPr>
                <w:rFonts w:ascii="Trebuchet MS" w:hAnsi="Trebuchet MS"/>
                <w:lang w:val="es-ES_tradnl"/>
              </w:rPr>
              <w:br/>
              <w:t>1,658</w:t>
            </w:r>
            <w:r w:rsidR="001E2DC3" w:rsidRPr="00240CEC">
              <w:rPr>
                <w:rFonts w:ascii="Trebuchet MS" w:hAnsi="Trebuchet MS"/>
                <w:i/>
                <w:lang w:val="es-ES_tradnl"/>
              </w:rPr>
              <w:t>x</w:t>
            </w:r>
            <w:r w:rsidR="001E2DC3" w:rsidRPr="00240CEC">
              <w:rPr>
                <w:rFonts w:ascii="Trebuchet MS" w:hAnsi="Trebuchet MS"/>
                <w:lang w:val="es-ES_tradnl"/>
              </w:rPr>
              <w:t> + 1,385</w:t>
            </w:r>
            <w:r w:rsidR="001E2DC3" w:rsidRPr="00240CEC">
              <w:rPr>
                <w:rFonts w:ascii="Trebuchet MS" w:hAnsi="Trebuchet MS"/>
                <w:i/>
                <w:lang w:val="es-ES_tradnl"/>
              </w:rPr>
              <w:t>y</w:t>
            </w:r>
            <w:r w:rsidR="001E2DC3" w:rsidRPr="00240CEC">
              <w:rPr>
                <w:rFonts w:ascii="Trebuchet MS" w:hAnsi="Trebuchet MS"/>
                <w:lang w:val="es-ES_tradnl"/>
              </w:rPr>
              <w:t> = 1,584</w:t>
            </w:r>
            <w:r w:rsidR="001E2DC3" w:rsidRPr="00240CEC">
              <w:rPr>
                <w:rFonts w:ascii="Trebuchet MS" w:hAnsi="Trebuchet MS"/>
                <w:lang w:val="es-ES_tradnl"/>
              </w:rPr>
              <w:br/>
              <w:t xml:space="preserve">Oplossen hiervan levert </w:t>
            </w:r>
            <w:r w:rsidR="001E2DC3" w:rsidRPr="00240CEC">
              <w:rPr>
                <w:rFonts w:ascii="Trebuchet MS" w:hAnsi="Trebuchet MS"/>
                <w:i/>
                <w:lang w:val="es-ES_tradnl"/>
              </w:rPr>
              <w:t>y</w:t>
            </w:r>
            <w:r w:rsidR="001E2DC3" w:rsidRPr="00240CEC">
              <w:rPr>
                <w:rFonts w:ascii="Trebuchet MS" w:hAnsi="Trebuchet MS"/>
                <w:lang w:val="es-ES_tradnl"/>
              </w:rPr>
              <w:t> = 0,27.</w:t>
            </w:r>
            <w:r w:rsidR="001E2DC3" w:rsidRPr="00240CEC">
              <w:rPr>
                <w:rFonts w:ascii="Trebuchet MS" w:hAnsi="Trebuchet MS"/>
                <w:lang w:val="es-ES_tradnl"/>
              </w:rPr>
              <w:br/>
              <w:t>Het massapercentage Mg</w:t>
            </w:r>
            <w:r w:rsidR="001E2DC3" w:rsidRPr="00240CEC">
              <w:rPr>
                <w:rFonts w:ascii="Trebuchet MS" w:hAnsi="Trebuchet MS"/>
                <w:vertAlign w:val="subscript"/>
                <w:lang w:val="es-ES_tradnl"/>
              </w:rPr>
              <w:t>3</w:t>
            </w:r>
            <w:r w:rsidR="001E2DC3" w:rsidRPr="00240CEC">
              <w:rPr>
                <w:rFonts w:ascii="Trebuchet MS" w:hAnsi="Trebuchet MS"/>
                <w:lang w:val="es-ES_tradnl"/>
              </w:rPr>
              <w:t>N</w:t>
            </w:r>
            <w:r w:rsidR="001E2DC3"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="001E2DC3" w:rsidRPr="00240CEC">
              <w:rPr>
                <w:rFonts w:ascii="Trebuchet MS" w:hAnsi="Trebuchet MS"/>
                <w:lang w:val="es-ES_tradnl"/>
              </w:rPr>
              <w:t xml:space="preserve"> is dus </w:t>
            </w:r>
            <w:r w:rsidR="001E2DC3" w:rsidRPr="00240CEC">
              <w:rPr>
                <w:rFonts w:ascii="Trebuchet MS" w:hAnsi="Trebuchet MS"/>
                <w:position w:val="-26"/>
                <w:lang w:val="es-ES_tradnl"/>
              </w:rPr>
              <w:object w:dxaOrig="2540" w:dyaOrig="620" w14:anchorId="2B93613E">
                <v:shape id="_x0000_i1047" type="#_x0000_t75" style="width:121.8pt;height:27.6pt" o:ole="">
                  <v:imagedata r:id="rId66" o:title=""/>
                </v:shape>
                <o:OLEObject Type="Embed" ProgID="Equation.DSMT4" ShapeID="_x0000_i1047" DrawAspect="Content" ObjectID="_1802590128" r:id="rId67"/>
              </w:object>
            </w:r>
            <w:r w:rsidR="001E2DC3" w:rsidRPr="00240CEC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9E4F89" w:rsidRPr="00240CEC" w14:paraId="4FD52B1C" w14:textId="77777777" w:rsidTr="001400BE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14:paraId="7631D7DD" w14:textId="25B0F4D9" w:rsidR="009E4F89" w:rsidRPr="00240CEC" w:rsidRDefault="009E4F89" w:rsidP="009E4F8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71333EF4" w14:textId="218E3ED4" w:rsidR="009E4F89" w:rsidRPr="00240CEC" w:rsidRDefault="009E4F89" w:rsidP="009E4F89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14:paraId="560318A4" w14:textId="6958063E" w:rsidR="009E4F89" w:rsidRPr="00240CEC" w:rsidRDefault="009E4F89" w:rsidP="009E4F8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  <w:i/>
                <w:lang w:val="es-ES_tradnl"/>
              </w:rPr>
              <w:t>E</w:t>
            </w:r>
            <w:r w:rsidRPr="00240CEC">
              <w:rPr>
                <w:rFonts w:ascii="Trebuchet MS" w:hAnsi="Trebuchet MS"/>
              </w:rPr>
              <w:t xml:space="preserve">-factor = </w:t>
            </w:r>
            <w:r w:rsidRPr="00240CEC">
              <w:rPr>
                <w:rFonts w:ascii="Trebuchet MS" w:hAnsi="Trebuchet MS"/>
                <w:position w:val="-32"/>
                <w:lang w:val="es-ES_tradnl"/>
              </w:rPr>
              <w:object w:dxaOrig="7200" w:dyaOrig="720" w14:anchorId="498E0B65">
                <v:shape id="_x0000_i1048" type="#_x0000_t75" style="width:354.6pt;height:33pt" o:ole="">
                  <v:imagedata r:id="rId68" o:title=""/>
                </v:shape>
                <o:OLEObject Type="Embed" ProgID="Equation.DSMT4" ShapeID="_x0000_i1048" DrawAspect="Content" ObjectID="_1802590129" r:id="rId69"/>
              </w:object>
            </w:r>
          </w:p>
        </w:tc>
      </w:tr>
      <w:tr w:rsidR="009E4F89" w:rsidRPr="00240CEC" w14:paraId="7205D818" w14:textId="77777777" w:rsidTr="001400BE">
        <w:trPr>
          <w:trHeight w:val="327"/>
        </w:trPr>
        <w:tc>
          <w:tcPr>
            <w:tcW w:w="534" w:type="dxa"/>
            <w:tcBorders>
              <w:left w:val="nil"/>
              <w:bottom w:val="nil"/>
              <w:right w:val="nil"/>
            </w:tcBorders>
          </w:tcPr>
          <w:p w14:paraId="3FE3C1B7" w14:textId="77777777" w:rsidR="009E4F89" w:rsidRPr="00240CEC" w:rsidRDefault="009E4F89" w:rsidP="009E4F89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left w:val="nil"/>
              <w:bottom w:val="nil"/>
              <w:right w:val="nil"/>
            </w:tcBorders>
          </w:tcPr>
          <w:p w14:paraId="1F8B5C94" w14:textId="77777777" w:rsidR="009E4F89" w:rsidRPr="00240CEC" w:rsidRDefault="009E4F89" w:rsidP="009E4F89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left w:val="nil"/>
              <w:bottom w:val="nil"/>
              <w:right w:val="nil"/>
            </w:tcBorders>
          </w:tcPr>
          <w:p w14:paraId="406B5E1A" w14:textId="77777777" w:rsidR="009E4F89" w:rsidRPr="00240CEC" w:rsidRDefault="009E4F89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</w:tr>
      <w:tr w:rsidR="009E4F89" w:rsidRPr="00240CEC" w14:paraId="09FDA123" w14:textId="77777777" w:rsidTr="001400BE">
        <w:trPr>
          <w:trHeight w:val="356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4009F3" w14:textId="77777777" w:rsidR="009E4F89" w:rsidRPr="00240CEC" w:rsidRDefault="009E4F89" w:rsidP="009E4F89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CAAB95" w14:textId="77777777" w:rsidR="009E4F89" w:rsidRPr="00240CEC" w:rsidRDefault="009E4F89" w:rsidP="009E4F89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255A14" w14:textId="77777777" w:rsidR="009E4F89" w:rsidRPr="00240CEC" w:rsidRDefault="009E4F89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line="276" w:lineRule="auto"/>
              <w:ind w:left="0" w:firstLine="0"/>
              <w:rPr>
                <w:rFonts w:ascii="Trebuchet MS" w:hAnsi="Trebuchet MS"/>
                <w:b/>
                <w:bCs/>
              </w:rPr>
            </w:pPr>
            <w:r w:rsidRPr="00240CEC">
              <w:rPr>
                <w:rFonts w:ascii="Trebuchet MS" w:hAnsi="Trebuchet MS"/>
                <w:b/>
                <w:bCs/>
                <w:sz w:val="28"/>
                <w:szCs w:val="28"/>
              </w:rPr>
              <w:t>Thermochemie</w:t>
            </w:r>
          </w:p>
        </w:tc>
      </w:tr>
      <w:tr w:rsidR="009E4F89" w:rsidRPr="00240CEC" w14:paraId="60E21339" w14:textId="77777777" w:rsidTr="001400BE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14:paraId="621B7675" w14:textId="51F2A1B7" w:rsidR="009E4F89" w:rsidRPr="00240CEC" w:rsidRDefault="009E4F89" w:rsidP="009E4F89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529C4FED" w14:textId="77777777" w:rsidR="009E4F89" w:rsidRPr="00240CEC" w:rsidRDefault="009E4F89" w:rsidP="009E4F89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14:paraId="51B326BD" w14:textId="48E6E9CC" w:rsidR="009E4F89" w:rsidRPr="00240CEC" w:rsidRDefault="009E4F89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Een katalysator verlaagt de activeringsenergie en heeft geen invloed op de reactie</w:t>
            </w:r>
            <w:r w:rsidR="00F46974" w:rsidRPr="00F46974">
              <w:rPr>
                <w:rFonts w:ascii="Trebuchet MS" w:hAnsi="Trebuchet MS"/>
              </w:rPr>
              <w:t>-</w:t>
            </w:r>
            <w:r w:rsidR="00F46974">
              <w:rPr>
                <w:rFonts w:ascii="Trebuchet MS" w:hAnsi="Trebuchet MS"/>
              </w:rPr>
              <w:t>enthalpie</w:t>
            </w:r>
            <w:r w:rsidRPr="00240CEC">
              <w:rPr>
                <w:rFonts w:ascii="Trebuchet MS" w:hAnsi="Trebuchet MS"/>
              </w:rPr>
              <w:t>.</w:t>
            </w:r>
          </w:p>
        </w:tc>
      </w:tr>
      <w:tr w:rsidR="009E4F89" w:rsidRPr="00240CEC" w14:paraId="3FF0F0F7" w14:textId="77777777" w:rsidTr="001400BE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14:paraId="5C08677E" w14:textId="0DB4ED59" w:rsidR="009E4F89" w:rsidRPr="00240CEC" w:rsidRDefault="009E4F89" w:rsidP="009E4F89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773B4B" w14:textId="2BEEBC12" w:rsidR="009E4F89" w:rsidRPr="00240CEC" w:rsidRDefault="0035108B" w:rsidP="009E4F89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240CEC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14:paraId="7E2A8302" w14:textId="268C33E3" w:rsidR="009E4F89" w:rsidRPr="00240CEC" w:rsidRDefault="009E4F89" w:rsidP="009E4F89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240CEC">
              <w:rPr>
                <w:rFonts w:ascii="Trebuchet MS" w:hAnsi="Trebuchet MS"/>
              </w:rPr>
              <w:t>Voor de reactie</w:t>
            </w:r>
            <w:r w:rsidR="00F46974">
              <w:rPr>
                <w:rFonts w:ascii="Trebuchet MS" w:hAnsi="Trebuchet MS"/>
              </w:rPr>
              <w:t>-enthalpie</w:t>
            </w:r>
            <w:r w:rsidRPr="00240CEC">
              <w:rPr>
                <w:rFonts w:ascii="Trebuchet MS" w:hAnsi="Trebuchet MS"/>
              </w:rPr>
              <w:t xml:space="preserve"> geldt </w:t>
            </w:r>
            <w:r w:rsidRPr="00240CEC">
              <w:rPr>
                <w:rFonts w:ascii="Trebuchet MS" w:hAnsi="Trebuchet MS"/>
              </w:rPr>
              <w:br/>
            </w:r>
            <w:proofErr w:type="spellStart"/>
            <w:r w:rsidRPr="00240CEC">
              <w:rPr>
                <w:rFonts w:ascii="Trebuchet MS" w:hAnsi="Trebuchet MS"/>
              </w:rPr>
              <w:t>Δ</w:t>
            </w:r>
            <w:r w:rsidRPr="00240CEC">
              <w:rPr>
                <w:rFonts w:ascii="Trebuchet MS" w:hAnsi="Trebuchet MS"/>
                <w:vertAlign w:val="subscript"/>
              </w:rPr>
              <w:t>r</w:t>
            </w:r>
            <w:r w:rsidRPr="00240CEC">
              <w:rPr>
                <w:rFonts w:ascii="Trebuchet MS" w:hAnsi="Trebuchet MS"/>
                <w:i/>
              </w:rPr>
              <w:t>H</w:t>
            </w:r>
            <w:proofErr w:type="spellEnd"/>
            <w:r w:rsidRPr="00240CEC">
              <w:rPr>
                <w:rFonts w:ascii="Trebuchet MS" w:hAnsi="Trebuchet MS"/>
                <w:i/>
              </w:rPr>
              <w:t> = 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proofErr w:type="spellStart"/>
            <w:r w:rsidRPr="00240CEC">
              <w:rPr>
                <w:rFonts w:ascii="Trebuchet MS" w:hAnsi="Trebuchet MS"/>
              </w:rPr>
              <w:t>Δ</w:t>
            </w:r>
            <w:r w:rsidRPr="00240CEC">
              <w:rPr>
                <w:rFonts w:ascii="Trebuchet MS" w:hAnsi="Trebuchet MS"/>
                <w:vertAlign w:val="subscript"/>
              </w:rPr>
              <w:t>f</w:t>
            </w:r>
            <w:r w:rsidRPr="00240CEC">
              <w:rPr>
                <w:rFonts w:ascii="Trebuchet MS" w:hAnsi="Trebuchet MS"/>
                <w:i/>
              </w:rPr>
              <w:t>H</w:t>
            </w:r>
            <w:proofErr w:type="spellEnd"/>
            <w:r w:rsidRPr="00240CEC">
              <w:rPr>
                <w:rFonts w:ascii="Trebuchet MS" w:hAnsi="Trebuchet MS"/>
              </w:rPr>
              <w:t>(CuSO</w:t>
            </w:r>
            <w:r w:rsidRPr="00240CEC">
              <w:rPr>
                <w:rFonts w:ascii="Trebuchet MS" w:hAnsi="Trebuchet MS"/>
                <w:vertAlign w:val="subscript"/>
              </w:rPr>
              <w:t>4</w:t>
            </w:r>
            <w:r w:rsidRPr="00240CEC">
              <w:rPr>
                <w:rFonts w:ascii="Trebuchet MS" w:hAnsi="Trebuchet MS"/>
              </w:rPr>
              <w:t>(s))</w:t>
            </w:r>
            <w:r w:rsidRPr="00240CEC">
              <w:rPr>
                <w:rFonts w:ascii="Trebuchet MS" w:hAnsi="Trebuchet MS"/>
                <w:i/>
              </w:rPr>
              <w:t> 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lang w:val="es-ES_tradnl"/>
              </w:rPr>
              <w:t> </w:t>
            </w:r>
            <w:r w:rsidRPr="00240CEC">
              <w:rPr>
                <w:rFonts w:ascii="Trebuchet MS" w:hAnsi="Trebuchet MS"/>
              </w:rPr>
              <w:t>5</w:t>
            </w:r>
            <w:r w:rsidRPr="00240CEC">
              <w:rPr>
                <w:rFonts w:ascii="Trebuchet MS" w:hAnsi="Trebuchet MS"/>
                <w:vertAlign w:val="superscript"/>
              </w:rPr>
              <w:t> </w:t>
            </w:r>
            <w:r w:rsidRPr="00240CEC">
              <w:rPr>
                <w:rFonts w:ascii="Trebuchet MS" w:hAnsi="Trebuchet MS"/>
              </w:rPr>
              <w:t>×</w:t>
            </w:r>
            <w:r w:rsidRPr="00240CEC">
              <w:rPr>
                <w:rFonts w:ascii="Trebuchet MS" w:hAnsi="Trebuchet MS"/>
                <w:i/>
                <w:vertAlign w:val="superscript"/>
              </w:rPr>
              <w:t> </w:t>
            </w:r>
            <w:proofErr w:type="spellStart"/>
            <w:r w:rsidRPr="00240CEC">
              <w:rPr>
                <w:rFonts w:ascii="Trebuchet MS" w:hAnsi="Trebuchet MS"/>
              </w:rPr>
              <w:t>Δ</w:t>
            </w:r>
            <w:r w:rsidRPr="00240CEC">
              <w:rPr>
                <w:rFonts w:ascii="Trebuchet MS" w:hAnsi="Trebuchet MS"/>
                <w:vertAlign w:val="subscript"/>
              </w:rPr>
              <w:t>f</w:t>
            </w:r>
            <w:r w:rsidRPr="00240CEC">
              <w:rPr>
                <w:rFonts w:ascii="Trebuchet MS" w:hAnsi="Trebuchet MS"/>
                <w:i/>
              </w:rPr>
              <w:t>H</w:t>
            </w:r>
            <w:proofErr w:type="spellEnd"/>
            <w:r w:rsidRPr="00240CEC">
              <w:rPr>
                <w:rFonts w:ascii="Trebuchet MS" w:hAnsi="Trebuchet MS"/>
              </w:rPr>
              <w:t>(H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>O(l))</w:t>
            </w:r>
            <w:r w:rsidR="00395029" w:rsidRPr="00240CEC">
              <w:rPr>
                <w:rFonts w:ascii="Trebuchet MS" w:hAnsi="Trebuchet MS"/>
              </w:rPr>
              <w:t> </w:t>
            </w:r>
            <w:r w:rsidRPr="00240CEC">
              <w:rPr>
                <w:rFonts w:ascii="Trebuchet MS" w:hAnsi="Trebuchet MS"/>
              </w:rPr>
              <w:t>+ </w:t>
            </w:r>
            <w:proofErr w:type="spellStart"/>
            <w:r w:rsidRPr="00240CEC">
              <w:rPr>
                <w:rFonts w:ascii="Trebuchet MS" w:hAnsi="Trebuchet MS"/>
              </w:rPr>
              <w:t>Δ</w:t>
            </w:r>
            <w:r w:rsidRPr="00240CEC">
              <w:rPr>
                <w:rFonts w:ascii="Trebuchet MS" w:hAnsi="Trebuchet MS"/>
                <w:vertAlign w:val="subscript"/>
              </w:rPr>
              <w:t>f</w:t>
            </w:r>
            <w:r w:rsidRPr="00240CEC">
              <w:rPr>
                <w:rFonts w:ascii="Trebuchet MS" w:hAnsi="Trebuchet MS"/>
                <w:i/>
              </w:rPr>
              <w:t>H</w:t>
            </w:r>
            <w:proofErr w:type="spellEnd"/>
            <w:r w:rsidRPr="00240CEC">
              <w:rPr>
                <w:rFonts w:ascii="Trebuchet MS" w:hAnsi="Trebuchet MS"/>
              </w:rPr>
              <w:t>(CuSO</w:t>
            </w:r>
            <w:r w:rsidRPr="00240CEC">
              <w:rPr>
                <w:rFonts w:ascii="Trebuchet MS" w:hAnsi="Trebuchet MS"/>
                <w:vertAlign w:val="subscript"/>
              </w:rPr>
              <w:t>4</w:t>
            </w:r>
            <w:r w:rsidRPr="00240CEC">
              <w:rPr>
                <w:rFonts w:ascii="Trebuchet MS" w:hAnsi="Trebuchet MS"/>
              </w:rPr>
              <w:t>.5H</w:t>
            </w:r>
            <w:r w:rsidRPr="00240CEC">
              <w:rPr>
                <w:rFonts w:ascii="Trebuchet MS" w:hAnsi="Trebuchet MS"/>
                <w:vertAlign w:val="subscript"/>
              </w:rPr>
              <w:t>2</w:t>
            </w:r>
            <w:r w:rsidRPr="00240CEC">
              <w:rPr>
                <w:rFonts w:ascii="Trebuchet MS" w:hAnsi="Trebuchet MS"/>
              </w:rPr>
              <w:t>O(s))</w:t>
            </w:r>
            <w:r w:rsidRPr="00240CEC">
              <w:rPr>
                <w:rFonts w:ascii="Trebuchet MS" w:hAnsi="Trebuchet MS"/>
              </w:rPr>
              <w:br/>
              <w:t xml:space="preserve"> = 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(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7,71·10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Pr="00240CEC">
              <w:rPr>
                <w:rFonts w:ascii="Trebuchet MS" w:hAnsi="Trebuchet MS"/>
                <w:lang w:val="es-ES_tradnl"/>
              </w:rPr>
              <w:t>) 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lang w:val="es-ES_tradnl"/>
              </w:rPr>
              <w:t> </w:t>
            </w:r>
            <w:r w:rsidRPr="00240CEC">
              <w:rPr>
                <w:rFonts w:ascii="Trebuchet MS" w:hAnsi="Trebuchet MS"/>
              </w:rPr>
              <w:t>5</w:t>
            </w:r>
            <w:r w:rsidRPr="00240CEC">
              <w:rPr>
                <w:rFonts w:ascii="Trebuchet MS" w:hAnsi="Trebuchet MS"/>
                <w:vertAlign w:val="superscript"/>
              </w:rPr>
              <w:t> </w:t>
            </w:r>
            <w:r w:rsidRPr="00240CEC">
              <w:rPr>
                <w:rFonts w:ascii="Trebuchet MS" w:hAnsi="Trebuchet MS"/>
              </w:rPr>
              <w:t>×</w:t>
            </w:r>
            <w:r w:rsidRPr="00240CEC">
              <w:rPr>
                <w:rFonts w:ascii="Trebuchet MS" w:hAnsi="Trebuchet MS"/>
                <w:i/>
                <w:vertAlign w:val="superscript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(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2,86·10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Pr="00240CEC">
              <w:rPr>
                <w:rFonts w:ascii="Trebuchet MS" w:hAnsi="Trebuchet MS"/>
                <w:lang w:val="es-ES_tradnl"/>
              </w:rPr>
              <w:t>) + (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22,78·10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Pr="00240CEC">
              <w:rPr>
                <w:rFonts w:ascii="Trebuchet MS" w:hAnsi="Trebuchet MS"/>
                <w:lang w:val="es-ES_tradnl"/>
              </w:rPr>
              <w:t xml:space="preserve">) = 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0,77·10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Pr="00240CEC">
              <w:rPr>
                <w:rFonts w:ascii="Trebuchet MS" w:hAnsi="Trebuchet MS"/>
                <w:lang w:val="es-ES_tradnl"/>
              </w:rPr>
              <w:t xml:space="preserve"> J per 5 mol H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240CEC">
              <w:rPr>
                <w:rFonts w:ascii="Trebuchet MS" w:hAnsi="Trebuchet MS"/>
                <w:lang w:val="es-ES_tradnl"/>
              </w:rPr>
              <w:t xml:space="preserve">O. </w:t>
            </w:r>
            <w:r w:rsidRPr="00240CEC">
              <w:rPr>
                <w:rFonts w:ascii="Trebuchet MS" w:hAnsi="Trebuchet MS"/>
                <w:lang w:val="es-ES_tradnl"/>
              </w:rPr>
              <w:br/>
              <w:t xml:space="preserve">Dat is </w:t>
            </w:r>
            <w:r w:rsidRPr="00240CEC">
              <w:rPr>
                <w:rFonts w:ascii="Trebuchet MS" w:hAnsi="Trebuchet MS"/>
                <w:position w:val="-22"/>
                <w:lang w:val="es-ES_tradnl"/>
              </w:rPr>
              <w:object w:dxaOrig="2439" w:dyaOrig="600" w14:anchorId="50064E7B">
                <v:shape id="_x0000_i1049" type="#_x0000_t75" style="width:115.2pt;height:27pt" o:ole="">
                  <v:imagedata r:id="rId70" o:title=""/>
                </v:shape>
                <o:OLEObject Type="Embed" ProgID="Equation.DSMT4" ShapeID="_x0000_i1049" DrawAspect="Content" ObjectID="_1802590130" r:id="rId71"/>
              </w:object>
            </w:r>
            <w:r w:rsidRPr="00240CEC">
              <w:rPr>
                <w:rFonts w:ascii="Trebuchet MS" w:hAnsi="Trebuchet MS"/>
                <w:lang w:val="es-ES_tradnl"/>
              </w:rPr>
              <w:t xml:space="preserve"> J per mol H</w:t>
            </w:r>
            <w:r w:rsidRPr="00240CEC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="001D7173" w:rsidRPr="00240CEC">
              <w:rPr>
                <w:rFonts w:ascii="Trebuchet MS" w:hAnsi="Trebuchet MS"/>
                <w:lang w:val="es-ES_tradnl"/>
              </w:rPr>
              <w:t>O</w:t>
            </w:r>
            <w:r w:rsidRPr="00240CEC">
              <w:rPr>
                <w:rFonts w:ascii="Trebuchet MS" w:hAnsi="Trebuchet MS"/>
                <w:lang w:val="es-ES_tradnl"/>
              </w:rPr>
              <w:t xml:space="preserve"> of </w:t>
            </w:r>
            <w:r w:rsidRPr="00240CEC">
              <w:rPr>
                <w:rFonts w:ascii="Symbol" w:eastAsia="Symbol" w:hAnsi="Symbol" w:cs="Symbol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15,4 kJ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0CEC">
              <w:rPr>
                <w:rFonts w:ascii="Trebuchet MS" w:hAnsi="Trebuchet MS"/>
                <w:lang w:val="es-ES_tradnl"/>
              </w:rPr>
              <w:t>mol</w:t>
            </w:r>
            <w:r w:rsidRPr="00240CEC">
              <w:rPr>
                <w:rFonts w:ascii="Symbol" w:eastAsia="Symbol" w:hAnsi="Symbol" w:cs="Symbol"/>
                <w:vertAlign w:val="superscript"/>
                <w:lang w:val="es-ES_tradnl"/>
              </w:rPr>
              <w:t>-</w:t>
            </w:r>
            <w:r w:rsidRPr="00240CEC"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 w:rsidRPr="00240CEC">
              <w:rPr>
                <w:rFonts w:ascii="Trebuchet MS" w:hAnsi="Trebuchet MS"/>
                <w:lang w:val="es-ES_tradnl"/>
              </w:rPr>
              <w:t>.</w:t>
            </w:r>
          </w:p>
        </w:tc>
      </w:tr>
    </w:tbl>
    <w:p w14:paraId="19591CB5" w14:textId="77777777" w:rsidR="00AE02D6" w:rsidRPr="00240CEC" w:rsidRDefault="00AE02D6" w:rsidP="003306AB">
      <w:pPr>
        <w:spacing w:line="276" w:lineRule="auto"/>
        <w:rPr>
          <w:rFonts w:ascii="Trebuchet MS" w:hAnsi="Trebuchet MS"/>
        </w:rPr>
      </w:pPr>
    </w:p>
    <w:p w14:paraId="0AAF1197" w14:textId="77777777" w:rsidR="00660516" w:rsidRPr="00240CEC" w:rsidRDefault="00660516" w:rsidP="003306AB">
      <w:pPr>
        <w:spacing w:line="276" w:lineRule="auto"/>
        <w:rPr>
          <w:rFonts w:ascii="Trebuchet MS" w:hAnsi="Trebuchet MS"/>
        </w:rPr>
        <w:sectPr w:rsidR="00660516" w:rsidRPr="00240CEC" w:rsidSect="00A61EC8">
          <w:footerReference w:type="default" r:id="rId72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14:paraId="79428C6B" w14:textId="5C43AB99" w:rsidR="00DF386B" w:rsidRPr="00240CEC" w:rsidRDefault="00DF386B" w:rsidP="003306AB">
      <w:pPr>
        <w:pStyle w:val="opgave"/>
        <w:tabs>
          <w:tab w:val="clear" w:pos="1191"/>
        </w:tabs>
        <w:spacing w:before="0" w:line="276" w:lineRule="auto"/>
        <w:ind w:left="0" w:firstLine="0"/>
        <w:rPr>
          <w:rFonts w:ascii="Trebuchet MS" w:hAnsi="Trebuchet MS"/>
          <w:sz w:val="32"/>
          <w:szCs w:val="32"/>
        </w:rPr>
      </w:pPr>
      <w:r w:rsidRPr="00240CEC">
        <w:rPr>
          <w:rFonts w:ascii="Trebuchet MS" w:hAnsi="Trebuchet MS"/>
          <w:sz w:val="32"/>
          <w:szCs w:val="32"/>
        </w:rPr>
        <w:lastRenderedPageBreak/>
        <w:t>Open opgaven</w:t>
      </w:r>
      <w:r w:rsidRPr="00240CEC">
        <w:rPr>
          <w:rFonts w:ascii="Trebuchet MS" w:hAnsi="Trebuchet MS"/>
          <w:sz w:val="32"/>
          <w:szCs w:val="32"/>
        </w:rPr>
        <w:tab/>
        <w:t xml:space="preserve">(totaal </w:t>
      </w:r>
      <w:r w:rsidR="00463197" w:rsidRPr="00240CEC">
        <w:rPr>
          <w:rFonts w:ascii="Trebuchet MS" w:hAnsi="Trebuchet MS"/>
          <w:sz w:val="32"/>
          <w:szCs w:val="32"/>
        </w:rPr>
        <w:t>5</w:t>
      </w:r>
      <w:r w:rsidR="00D50EF7">
        <w:rPr>
          <w:rFonts w:ascii="Trebuchet MS" w:hAnsi="Trebuchet MS"/>
          <w:sz w:val="32"/>
          <w:szCs w:val="32"/>
        </w:rPr>
        <w:t>8</w:t>
      </w:r>
      <w:r w:rsidRPr="00240CEC">
        <w:rPr>
          <w:rFonts w:ascii="Trebuchet MS" w:hAnsi="Trebuchet MS"/>
          <w:sz w:val="32"/>
          <w:szCs w:val="32"/>
        </w:rPr>
        <w:t xml:space="preserve"> punten)</w:t>
      </w:r>
    </w:p>
    <w:p w14:paraId="04DC54A3" w14:textId="77777777" w:rsidR="00567158" w:rsidRPr="00240CEC" w:rsidRDefault="00567158" w:rsidP="00567158">
      <w:pPr>
        <w:pStyle w:val="opgave"/>
        <w:numPr>
          <w:ilvl w:val="0"/>
          <w:numId w:val="24"/>
        </w:numPr>
        <w:spacing w:before="120"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De ontleding van </w:t>
      </w:r>
      <w:proofErr w:type="spellStart"/>
      <w:r w:rsidRPr="00240CEC">
        <w:rPr>
          <w:rFonts w:ascii="Trebuchet MS" w:hAnsi="Trebuchet MS"/>
        </w:rPr>
        <w:t>distikstofpentaoxide</w:t>
      </w:r>
      <w:proofErr w:type="spellEnd"/>
      <w:r w:rsidRPr="00240CEC">
        <w:rPr>
          <w:rFonts w:ascii="Trebuchet MS" w:hAnsi="Trebuchet MS"/>
        </w:rPr>
        <w:t xml:space="preserve"> </w:t>
      </w:r>
      <w:r w:rsidRPr="00240CEC">
        <w:rPr>
          <w:rFonts w:ascii="Trebuchet MS" w:hAnsi="Trebuchet MS"/>
        </w:rPr>
        <w:tab/>
        <w:t>(21 punten)</w:t>
      </w:r>
    </w:p>
    <w:p w14:paraId="13A7B268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Maximumscore 8 </w:t>
      </w:r>
    </w:p>
    <w:p w14:paraId="2373F44F" w14:textId="5BD72F62" w:rsidR="00567158" w:rsidRPr="00240CEC" w:rsidRDefault="00567158" w:rsidP="00567158">
      <w:pPr>
        <w:spacing w:line="276" w:lineRule="auto"/>
        <w:rPr>
          <w:rFonts w:ascii="Trebuchet MS" w:hAnsi="Trebuchet MS"/>
          <w:vertAlign w:val="superscript"/>
          <w:lang w:val="es-ES"/>
        </w:rPr>
      </w:pPr>
      <w:r w:rsidRPr="00240CEC">
        <w:rPr>
          <w:rFonts w:ascii="Trebuchet MS" w:hAnsi="Trebuchet MS"/>
        </w:rPr>
        <w:t>Een voorbeeld van een juist antwoord is:</w:t>
      </w:r>
      <w:r w:rsidRPr="00240CEC">
        <w:br/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  <w:iCs/>
        </w:rPr>
        <w:t>H</w:t>
      </w:r>
      <w:proofErr w:type="spellEnd"/>
      <w:r w:rsidRPr="00240CEC">
        <w:rPr>
          <w:rFonts w:ascii="Trebuchet MS" w:hAnsi="Trebuchet MS"/>
        </w:rPr>
        <w:t xml:space="preserve"> = 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</w:rPr>
        <w:t>11,3 + 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33,2 = +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55,1 kJ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mol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1</w:t>
      </w:r>
      <w:r w:rsidRPr="00240CEC">
        <w:br/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  <w:iCs/>
        </w:rPr>
        <w:t>S</w:t>
      </w:r>
      <w:proofErr w:type="spellEnd"/>
      <w:r w:rsidRPr="00240CEC">
        <w:rPr>
          <w:rFonts w:ascii="Trebuchet MS" w:hAnsi="Trebuchet MS"/>
          <w:i/>
          <w:iCs/>
        </w:rPr>
        <w:t xml:space="preserve"> = 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</w:rPr>
        <w:t>355,6 + 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240 + ½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205 = +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227 J</w:t>
      </w:r>
      <w:r w:rsidRPr="00240CEC">
        <w:rPr>
          <w:rFonts w:ascii="Trebuchet MS" w:hAnsi="Trebuchet MS"/>
          <w:vertAlign w:val="superscript"/>
        </w:rPr>
        <w:t xml:space="preserve">  </w:t>
      </w:r>
      <w:r w:rsidRPr="00240CEC">
        <w:rPr>
          <w:rFonts w:ascii="Trebuchet MS" w:hAnsi="Trebuchet MS"/>
        </w:rPr>
        <w:t>mol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1 </w:t>
      </w:r>
      <w:r w:rsidRPr="00240CEC">
        <w:rPr>
          <w:rFonts w:ascii="Trebuchet MS" w:hAnsi="Trebuchet MS"/>
          <w:lang w:val="es-ES"/>
        </w:rPr>
        <w:t>K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1</w:t>
      </w:r>
      <w:r w:rsidRPr="00240CEC">
        <w:br/>
      </w:r>
      <w:r w:rsidRPr="00240CEC">
        <w:rPr>
          <w:rFonts w:ascii="Trebuchet MS" w:hAnsi="Trebuchet MS"/>
          <w:lang w:val="es-ES"/>
        </w:rPr>
        <w:t xml:space="preserve">Dus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  <w:iCs/>
        </w:rPr>
        <w:t>G</w:t>
      </w:r>
      <w:proofErr w:type="spellEnd"/>
      <w:r w:rsidRPr="00240CEC">
        <w:rPr>
          <w:rFonts w:ascii="Trebuchet MS" w:hAnsi="Trebuchet MS"/>
          <w:i/>
          <w:iCs/>
        </w:rPr>
        <w:t xml:space="preserve"> =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  <w:iCs/>
        </w:rPr>
        <w:t>H</w:t>
      </w:r>
      <w:proofErr w:type="spellEnd"/>
      <w:r w:rsidRPr="00240CEC">
        <w:rPr>
          <w:rFonts w:ascii="Trebuchet MS" w:hAnsi="Trebuchet MS"/>
          <w:i/>
          <w:iCs/>
        </w:rPr>
        <w:t xml:space="preserve"> 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  <w:lang w:val="es-ES"/>
        </w:rPr>
        <w:t> </w:t>
      </w:r>
      <w:r w:rsidRPr="00240CEC">
        <w:rPr>
          <w:rFonts w:ascii="Trebuchet MS" w:hAnsi="Trebuchet MS"/>
          <w:i/>
          <w:iCs/>
          <w:lang w:val="es-ES"/>
        </w:rPr>
        <w:t>T</w:t>
      </w:r>
      <w:r w:rsidRPr="00240CEC">
        <w:rPr>
          <w:rFonts w:ascii="Trebuchet MS" w:hAnsi="Trebuchet MS"/>
          <w:vertAlign w:val="superscript"/>
        </w:rPr>
        <w:t> 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  <w:iCs/>
        </w:rPr>
        <w:t>S</w:t>
      </w:r>
      <w:proofErr w:type="spellEnd"/>
      <w:r w:rsidRPr="00240CEC">
        <w:rPr>
          <w:rFonts w:ascii="Trebuchet MS" w:hAnsi="Trebuchet MS"/>
          <w:i/>
          <w:iCs/>
        </w:rPr>
        <w:t xml:space="preserve"> = </w:t>
      </w:r>
      <w:r w:rsidRPr="00240CEC">
        <w:rPr>
          <w:rFonts w:ascii="Trebuchet MS" w:hAnsi="Trebuchet MS"/>
        </w:rPr>
        <w:t>55,</w:t>
      </w:r>
      <w:r w:rsidR="001D7173" w:rsidRPr="00240CEC">
        <w:rPr>
          <w:rFonts w:ascii="Trebuchet MS" w:hAnsi="Trebuchet MS"/>
        </w:rPr>
        <w:t>1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10</w:t>
      </w:r>
      <w:r w:rsidRPr="00240CEC">
        <w:rPr>
          <w:rFonts w:ascii="Trebuchet MS" w:hAnsi="Trebuchet MS"/>
          <w:vertAlign w:val="superscript"/>
        </w:rPr>
        <w:t>3</w:t>
      </w:r>
      <w:r w:rsidRPr="00240CEC">
        <w:rPr>
          <w:rFonts w:ascii="Trebuchet MS" w:hAnsi="Trebuchet MS"/>
        </w:rPr>
        <w:t xml:space="preserve"> 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  <w:lang w:val="es-ES"/>
        </w:rPr>
        <w:t> 323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227 = 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1,82·10</w:t>
      </w:r>
      <w:r w:rsidRPr="00240CEC">
        <w:rPr>
          <w:rFonts w:ascii="Trebuchet MS" w:hAnsi="Trebuchet MS"/>
          <w:vertAlign w:val="superscript"/>
          <w:lang w:val="es-ES"/>
        </w:rPr>
        <w:t>4</w:t>
      </w:r>
      <w:r w:rsidRPr="00240CEC">
        <w:rPr>
          <w:rFonts w:ascii="Trebuchet MS" w:hAnsi="Trebuchet MS"/>
          <w:lang w:val="es-ES"/>
        </w:rPr>
        <w:t xml:space="preserve"> </w:t>
      </w:r>
      <w:r w:rsidRPr="00240CEC">
        <w:rPr>
          <w:rFonts w:ascii="Trebuchet MS" w:hAnsi="Trebuchet MS"/>
        </w:rPr>
        <w:t>J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mol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1</w:t>
      </w:r>
    </w:p>
    <w:p w14:paraId="32703AD7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  <w:lang w:val="es-ES"/>
        </w:rPr>
        <w:t xml:space="preserve">Tevens geldt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  <w:iCs/>
        </w:rPr>
        <w:t>G</w:t>
      </w:r>
      <w:proofErr w:type="spellEnd"/>
      <w:r w:rsidRPr="00240CEC">
        <w:rPr>
          <w:rFonts w:ascii="Trebuchet MS" w:hAnsi="Trebuchet MS"/>
          <w:i/>
          <w:iCs/>
        </w:rPr>
        <w:t xml:space="preserve"> = 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  <w:lang w:val="es-ES"/>
        </w:rPr>
        <w:t xml:space="preserve"> </w:t>
      </w:r>
      <w:r w:rsidRPr="00240CEC">
        <w:rPr>
          <w:rFonts w:ascii="Trebuchet MS" w:hAnsi="Trebuchet MS"/>
          <w:i/>
          <w:iCs/>
          <w:lang w:val="es-ES"/>
        </w:rPr>
        <w:t>RT</w:t>
      </w:r>
      <w:r w:rsidRPr="00240CEC">
        <w:rPr>
          <w:rFonts w:ascii="Trebuchet MS" w:hAnsi="Trebuchet MS"/>
          <w:i/>
          <w:iCs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ln</w:t>
      </w:r>
      <w:r w:rsidRPr="00240CEC">
        <w:rPr>
          <w:rFonts w:ascii="Trebuchet MS" w:hAnsi="Trebuchet MS"/>
          <w:i/>
          <w:iCs/>
          <w:lang w:val="es-ES"/>
        </w:rPr>
        <w:t>K</w:t>
      </w:r>
      <w:r w:rsidRPr="00240CEC">
        <w:rPr>
          <w:rFonts w:ascii="Trebuchet MS" w:hAnsi="Trebuchet MS"/>
          <w:lang w:val="es-ES"/>
        </w:rPr>
        <w:t xml:space="preserve">, dus </w:t>
      </w:r>
      <w:r w:rsidRPr="00240CEC">
        <w:rPr>
          <w:rFonts w:ascii="Trebuchet MS" w:hAnsi="Trebuchet MS"/>
          <w:position w:val="-8"/>
          <w:lang w:val="es-ES_tradnl"/>
        </w:rPr>
        <w:object w:dxaOrig="3060" w:dyaOrig="520" w14:anchorId="4CDF2D35">
          <v:shape id="_x0000_i1050" type="#_x0000_t75" style="width:151.2pt;height:25.8pt" o:ole="">
            <v:imagedata r:id="rId73" o:title=""/>
          </v:shape>
          <o:OLEObject Type="Embed" ProgID="Equation.DSMT4" ShapeID="_x0000_i1050" DrawAspect="Content" ObjectID="_1802590131" r:id="rId74"/>
        </w:object>
      </w:r>
      <w:r w:rsidRPr="00240CEC">
        <w:rPr>
          <w:rFonts w:ascii="Trebuchet MS" w:hAnsi="Trebuchet MS"/>
          <w:lang w:val="es-ES_tradnl"/>
        </w:rPr>
        <w:t>.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  <w:lang w:val="es-ES"/>
        </w:rPr>
        <w:t>Dat is zeer groot, het evenwicht ligt dus uiterst rechts en kan als aflopend worden beschouwd.</w:t>
      </w:r>
    </w:p>
    <w:p w14:paraId="168E102B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in de berekening van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</w:rPr>
        <w:t>H</w:t>
      </w:r>
      <w:proofErr w:type="spellEnd"/>
      <w:r w:rsidRPr="00240CEC">
        <w:rPr>
          <w:rFonts w:ascii="Trebuchet MS" w:hAnsi="Trebuchet MS"/>
        </w:rPr>
        <w:t xml:space="preserve"> de vormingswarmte van 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 xml:space="preserve"> met een minteken</w:t>
      </w:r>
      <w:r w:rsidRPr="00240CEC">
        <w:rPr>
          <w:rFonts w:ascii="Trebuchet MS" w:hAnsi="Trebuchet MS"/>
        </w:rPr>
        <w:tab/>
        <w:t>1</w:t>
      </w:r>
    </w:p>
    <w:p w14:paraId="630EEEBA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in de berekening van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</w:rPr>
        <w:t>H</w:t>
      </w:r>
      <w:proofErr w:type="spellEnd"/>
      <w:r w:rsidRPr="00240CEC">
        <w:rPr>
          <w:rFonts w:ascii="Trebuchet MS" w:hAnsi="Trebuchet MS"/>
        </w:rPr>
        <w:t xml:space="preserve"> 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de vormingswarmte van NO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 xml:space="preserve"> met een plusteken</w:t>
      </w:r>
      <w:r w:rsidRPr="00240CEC">
        <w:rPr>
          <w:rFonts w:ascii="Trebuchet MS" w:hAnsi="Trebuchet MS"/>
        </w:rPr>
        <w:tab/>
        <w:t>1</w:t>
      </w:r>
    </w:p>
    <w:p w14:paraId="4EE93CBF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juiste sommering van de vormingswarmtes</w:t>
      </w:r>
      <w:r w:rsidRPr="00240CEC">
        <w:rPr>
          <w:rFonts w:ascii="Trebuchet MS" w:hAnsi="Trebuchet MS"/>
        </w:rPr>
        <w:tab/>
        <w:t>1</w:t>
      </w:r>
    </w:p>
    <w:p w14:paraId="64CC49CB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in de berekening van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</w:rPr>
        <w:t>S</w:t>
      </w:r>
      <w:proofErr w:type="spellEnd"/>
      <w:r w:rsidRPr="00240CEC">
        <w:rPr>
          <w:rFonts w:ascii="Trebuchet MS" w:hAnsi="Trebuchet MS"/>
        </w:rPr>
        <w:t xml:space="preserve"> de absolute entropie van 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 xml:space="preserve"> met een minteken</w:t>
      </w:r>
      <w:r w:rsidRPr="00240CEC">
        <w:rPr>
          <w:rFonts w:ascii="Trebuchet MS" w:hAnsi="Trebuchet MS"/>
        </w:rPr>
        <w:tab/>
        <w:t>1</w:t>
      </w:r>
    </w:p>
    <w:p w14:paraId="0C37EBDB" w14:textId="05E3ED43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in de berekening van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</w:rPr>
        <w:t>S</w:t>
      </w:r>
      <w:proofErr w:type="spellEnd"/>
      <w:r w:rsidRPr="00240CEC">
        <w:rPr>
          <w:rFonts w:ascii="Trebuchet MS" w:hAnsi="Trebuchet MS"/>
        </w:rPr>
        <w:t xml:space="preserve"> 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de absolute entropie van NO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 xml:space="preserve"> en ½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de absolute entropie </w:t>
      </w:r>
      <w:r w:rsidRPr="00240CEC">
        <w:rPr>
          <w:rFonts w:ascii="Trebuchet MS" w:hAnsi="Trebuchet MS"/>
        </w:rPr>
        <w:br/>
        <w:t>van O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 xml:space="preserve"> met een plusteken</w:t>
      </w:r>
      <w:r w:rsidRPr="00240CEC">
        <w:rPr>
          <w:rFonts w:ascii="Trebuchet MS" w:hAnsi="Trebuchet MS"/>
        </w:rPr>
        <w:tab/>
        <w:t>1</w:t>
      </w:r>
    </w:p>
    <w:p w14:paraId="585FF4BE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juiste sommering van de absolute entropieën</w:t>
      </w:r>
      <w:r w:rsidRPr="00240CEC">
        <w:rPr>
          <w:rFonts w:ascii="Trebuchet MS" w:hAnsi="Trebuchet MS"/>
        </w:rPr>
        <w:tab/>
        <w:t>1</w:t>
      </w:r>
    </w:p>
    <w:p w14:paraId="743D0219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</w:t>
      </w:r>
      <w:proofErr w:type="spellStart"/>
      <w:r w:rsidRPr="00240CEC">
        <w:rPr>
          <w:rFonts w:ascii="Trebuchet MS" w:hAnsi="Trebuchet MS"/>
        </w:rPr>
        <w:t>Δ</w:t>
      </w:r>
      <w:r w:rsidRPr="00240CEC">
        <w:rPr>
          <w:rFonts w:ascii="Trebuchet MS" w:hAnsi="Trebuchet MS"/>
          <w:vertAlign w:val="subscript"/>
        </w:rPr>
        <w:t>r</w:t>
      </w:r>
      <w:r w:rsidRPr="00240CEC">
        <w:rPr>
          <w:rFonts w:ascii="Trebuchet MS" w:hAnsi="Trebuchet MS"/>
          <w:i/>
        </w:rPr>
        <w:t>G</w:t>
      </w:r>
      <w:proofErr w:type="spellEnd"/>
      <w:r w:rsidRPr="00240CEC">
        <w:rPr>
          <w:rFonts w:ascii="Trebuchet MS" w:hAnsi="Trebuchet MS"/>
        </w:rPr>
        <w:tab/>
        <w:t>1</w:t>
      </w:r>
    </w:p>
    <w:p w14:paraId="63867A8E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</w:t>
      </w:r>
      <w:r w:rsidRPr="00240CEC">
        <w:rPr>
          <w:rFonts w:ascii="Trebuchet MS" w:hAnsi="Trebuchet MS"/>
          <w:i/>
        </w:rPr>
        <w:t>K</w:t>
      </w:r>
      <w:r w:rsidRPr="00240CEC">
        <w:rPr>
          <w:rFonts w:ascii="Trebuchet MS" w:hAnsi="Trebuchet MS"/>
        </w:rPr>
        <w:t xml:space="preserve"> en constatering dat die heel groot is (dus dat het evenwicht uiterst </w:t>
      </w:r>
      <w:r w:rsidRPr="00240CEC">
        <w:rPr>
          <w:rFonts w:ascii="Trebuchet MS" w:hAnsi="Trebuchet MS"/>
        </w:rPr>
        <w:br/>
        <w:t>rechts ligt)</w:t>
      </w:r>
      <w:r w:rsidRPr="00240CEC">
        <w:rPr>
          <w:rFonts w:ascii="Trebuchet MS" w:hAnsi="Trebuchet MS"/>
        </w:rPr>
        <w:tab/>
        <w:t>1</w:t>
      </w:r>
    </w:p>
    <w:p w14:paraId="391894FE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1</w:t>
      </w:r>
    </w:p>
    <w:p w14:paraId="7F18B454" w14:textId="77777777" w:rsidR="00567158" w:rsidRPr="00240CEC" w:rsidRDefault="00567158" w:rsidP="00567158">
      <w:pPr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Doordat de zuurstof ontwijkt, kan de </w:t>
      </w:r>
      <w:proofErr w:type="spellStart"/>
      <w:r w:rsidRPr="00240CEC">
        <w:rPr>
          <w:rFonts w:ascii="Trebuchet MS" w:hAnsi="Trebuchet MS"/>
        </w:rPr>
        <w:t>terugreactie</w:t>
      </w:r>
      <w:proofErr w:type="spellEnd"/>
      <w:r w:rsidRPr="00240CEC">
        <w:rPr>
          <w:rFonts w:ascii="Trebuchet MS" w:hAnsi="Trebuchet MS"/>
        </w:rPr>
        <w:t xml:space="preserve"> niet plaatsvinden.</w:t>
      </w:r>
    </w:p>
    <w:p w14:paraId="71CAF578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Maximumscore 4 </w:t>
      </w:r>
    </w:p>
    <w:p w14:paraId="1237FFA5" w14:textId="26ABA583" w:rsidR="00567158" w:rsidRPr="00240CEC" w:rsidRDefault="00567158" w:rsidP="00567158">
      <w:pPr>
        <w:spacing w:line="276" w:lineRule="auto"/>
        <w:rPr>
          <w:rFonts w:ascii="Trebuchet MS" w:hAnsi="Trebuchet MS"/>
          <w:iCs/>
        </w:rPr>
      </w:pPr>
      <w:r w:rsidRPr="00240CEC">
        <w:rPr>
          <w:rFonts w:ascii="Trebuchet MS" w:hAnsi="Trebuchet MS"/>
        </w:rPr>
        <w:t>Een voorbeeld van een juist antwoord is:</w:t>
      </w:r>
      <w:r w:rsidRPr="00240CEC">
        <w:rPr>
          <w:rFonts w:ascii="Trebuchet MS" w:hAnsi="Trebuchet MS"/>
        </w:rPr>
        <w:br/>
        <w:t xml:space="preserve">Er is uiteindelijk </w:t>
      </w:r>
      <w:r w:rsidRPr="00240CEC">
        <w:rPr>
          <w:rFonts w:ascii="Trebuchet MS" w:hAnsi="Trebuchet MS"/>
          <w:position w:val="-26"/>
          <w:lang w:val="es-ES_tradnl"/>
        </w:rPr>
        <w:object w:dxaOrig="3500" w:dyaOrig="639" w14:anchorId="28D61688">
          <v:shape id="_x0000_i1051" type="#_x0000_t75" style="width:173.4pt;height:30.6pt" o:ole="">
            <v:imagedata r:id="rId75" o:title=""/>
          </v:shape>
          <o:OLEObject Type="Embed" ProgID="Equation.DSMT4" ShapeID="_x0000_i1051" DrawAspect="Content" ObjectID="_1802590132" r:id="rId76"/>
        </w:object>
      </w:r>
      <w:r w:rsidRPr="00240CEC">
        <w:rPr>
          <w:rFonts w:ascii="Trebuchet MS" w:hAnsi="Trebuchet MS"/>
          <w:lang w:val="es-ES_tradnl"/>
        </w:rPr>
        <w:t xml:space="preserve"> mol O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 xml:space="preserve"> gevormd.</w:t>
      </w:r>
      <w:r w:rsidRPr="00240CEC">
        <w:rPr>
          <w:rFonts w:ascii="Trebuchet MS" w:hAnsi="Trebuchet MS"/>
          <w:lang w:val="es-ES_tradnl"/>
        </w:rPr>
        <w:br/>
        <w:t>Er was dus aanvankelijk 2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×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4,01·10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5 </w:t>
      </w:r>
      <w:r w:rsidRPr="00240CEC">
        <w:rPr>
          <w:rFonts w:ascii="Trebuchet MS" w:hAnsi="Trebuchet MS"/>
          <w:lang w:val="es-ES_tradnl"/>
        </w:rPr>
        <w:t>×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position w:val="-10"/>
          <w:lang w:val="es-ES_tradnl"/>
        </w:rPr>
        <w:object w:dxaOrig="279" w:dyaOrig="320" w14:anchorId="382B35CD">
          <v:shape id="_x0000_i1052" type="#_x0000_t75" style="width:13.8pt;height:15.6pt" o:ole="">
            <v:imagedata r:id="rId77" o:title=""/>
          </v:shape>
          <o:OLEObject Type="Embed" ProgID="Equation.DSMT4" ShapeID="_x0000_i1052" DrawAspect="Content" ObjectID="_1802590133" r:id="rId78"/>
        </w:object>
      </w:r>
      <w:r w:rsidRPr="00240CEC">
        <w:rPr>
          <w:rFonts w:ascii="Trebuchet MS" w:hAnsi="Trebuchet MS"/>
          <w:lang w:val="es-ES_tradnl"/>
        </w:rPr>
        <w:t xml:space="preserve"> mol N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>O</w:t>
      </w:r>
      <w:r w:rsidRPr="00240CEC">
        <w:rPr>
          <w:rFonts w:ascii="Trebuchet MS" w:hAnsi="Trebuchet MS"/>
          <w:vertAlign w:val="subscript"/>
          <w:lang w:val="es-ES_tradnl"/>
        </w:rPr>
        <w:t>5</w:t>
      </w:r>
      <w:r w:rsidRPr="00240CEC">
        <w:rPr>
          <w:rFonts w:ascii="Trebuchet MS" w:hAnsi="Trebuchet MS"/>
          <w:lang w:val="es-ES_tradnl"/>
        </w:rPr>
        <w:t xml:space="preserve"> aanwezig in 0,100 L oplossing, dus [N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>O</w:t>
      </w:r>
      <w:r w:rsidRPr="00240CEC">
        <w:rPr>
          <w:rFonts w:ascii="Trebuchet MS" w:hAnsi="Trebuchet MS"/>
          <w:vertAlign w:val="subscript"/>
          <w:lang w:val="es-ES_tradnl"/>
        </w:rPr>
        <w:t>5</w:t>
      </w:r>
      <w:r w:rsidRPr="00240CEC">
        <w:rPr>
          <w:rFonts w:ascii="Trebuchet MS" w:hAnsi="Trebuchet MS"/>
          <w:lang w:val="es-ES_tradnl"/>
        </w:rPr>
        <w:t>]</w:t>
      </w:r>
      <w:r w:rsidRPr="00240CEC">
        <w:rPr>
          <w:rFonts w:ascii="Trebuchet MS" w:hAnsi="Trebuchet MS"/>
          <w:vertAlign w:val="subscript"/>
          <w:lang w:val="es-ES_tradnl"/>
        </w:rPr>
        <w:t>0</w:t>
      </w:r>
      <w:r w:rsidRPr="00240CEC">
        <w:rPr>
          <w:rFonts w:ascii="Trebuchet MS" w:hAnsi="Trebuchet MS"/>
          <w:lang w:val="es-ES_tradnl"/>
        </w:rPr>
        <w:t> = </w:t>
      </w:r>
      <w:r w:rsidRPr="00240CEC">
        <w:rPr>
          <w:rFonts w:ascii="Trebuchet MS" w:hAnsi="Trebuchet MS"/>
          <w:position w:val="-26"/>
          <w:lang w:val="es-ES_tradnl"/>
        </w:rPr>
        <w:object w:dxaOrig="3340" w:dyaOrig="639" w14:anchorId="6CBBBD81">
          <v:shape id="_x0000_i1053" type="#_x0000_t75" style="width:166.2pt;height:30.6pt" o:ole="">
            <v:imagedata r:id="rId79" o:title=""/>
          </v:shape>
          <o:OLEObject Type="Embed" ProgID="Equation.DSMT4" ShapeID="_x0000_i1053" DrawAspect="Content" ObjectID="_1802590134" r:id="rId80"/>
        </w:object>
      </w:r>
      <w:r w:rsidRPr="00240CEC">
        <w:rPr>
          <w:rFonts w:ascii="Trebuchet MS" w:hAnsi="Trebuchet MS"/>
          <w:lang w:val="es-ES_tradnl"/>
        </w:rPr>
        <w:t xml:space="preserve"> mol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L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1</w:t>
      </w:r>
      <w:r w:rsidRPr="00240CEC">
        <w:rPr>
          <w:rFonts w:ascii="Trebuchet MS" w:hAnsi="Trebuchet MS"/>
          <w:lang w:val="es-ES_tradnl"/>
        </w:rPr>
        <w:t>.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</w:rPr>
        <w:t xml:space="preserve">Op </w:t>
      </w:r>
      <w:r w:rsidRPr="00240CEC">
        <w:rPr>
          <w:rFonts w:ascii="Trebuchet MS" w:hAnsi="Trebuchet MS"/>
          <w:lang w:val="es-ES_tradnl"/>
        </w:rPr>
        <w:t xml:space="preserve">tijdstip </w:t>
      </w:r>
      <w:r w:rsidRPr="00240CEC">
        <w:rPr>
          <w:rFonts w:ascii="Trebuchet MS" w:hAnsi="Trebuchet MS"/>
          <w:i/>
          <w:lang w:val="es-ES_tradnl"/>
        </w:rPr>
        <w:t>t</w:t>
      </w:r>
      <w:r w:rsidRPr="00240CEC">
        <w:rPr>
          <w:rFonts w:ascii="Trebuchet MS" w:hAnsi="Trebuchet MS"/>
          <w:lang w:val="es-ES_tradnl"/>
        </w:rPr>
        <w:t xml:space="preserve"> is </w:t>
      </w:r>
      <w:r w:rsidRPr="00240CEC">
        <w:rPr>
          <w:rFonts w:ascii="Trebuchet MS" w:hAnsi="Trebuchet MS"/>
          <w:i/>
          <w:lang w:val="es-ES_tradnl"/>
        </w:rPr>
        <w:t>V</w:t>
      </w:r>
      <w:r w:rsidRPr="00240CEC">
        <w:rPr>
          <w:rFonts w:ascii="Trebuchet MS" w:hAnsi="Trebuchet MS"/>
          <w:i/>
          <w:vertAlign w:val="subscript"/>
          <w:lang w:val="es-ES_tradnl"/>
        </w:rPr>
        <w:t>t</w:t>
      </w:r>
      <w:r w:rsidRPr="00240CEC">
        <w:rPr>
          <w:rFonts w:ascii="Trebuchet MS" w:hAnsi="Trebuchet MS"/>
          <w:lang w:val="es-ES_tradnl"/>
        </w:rPr>
        <w:t xml:space="preserve"> cm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 xml:space="preserve"> O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 xml:space="preserve"> ontstaan, dus is 8,02·10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4 </w:t>
      </w:r>
      <w:r w:rsidRPr="00240CEC">
        <w:rPr>
          <w:rFonts w:ascii="Trebuchet MS" w:hAnsi="Trebuchet MS"/>
          <w:lang w:val="es-ES_tradnl"/>
        </w:rPr>
        <w:t>×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i/>
          <w:lang w:val="es-ES_tradnl"/>
        </w:rPr>
        <w:t>V</w:t>
      </w:r>
      <w:r w:rsidRPr="00240CEC">
        <w:rPr>
          <w:rFonts w:ascii="Trebuchet MS" w:hAnsi="Trebuchet MS"/>
          <w:i/>
          <w:vertAlign w:val="subscript"/>
          <w:lang w:val="es-ES_tradnl"/>
        </w:rPr>
        <w:t>t</w:t>
      </w:r>
      <w:r w:rsidRPr="00240CEC">
        <w:rPr>
          <w:rFonts w:ascii="Trebuchet MS" w:hAnsi="Trebuchet MS"/>
          <w:lang w:val="es-ES_tradnl"/>
        </w:rPr>
        <w:t xml:space="preserve"> mol N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>O</w:t>
      </w:r>
      <w:r w:rsidRPr="00240CEC">
        <w:rPr>
          <w:rFonts w:ascii="Trebuchet MS" w:hAnsi="Trebuchet MS"/>
          <w:vertAlign w:val="subscript"/>
          <w:lang w:val="es-ES_tradnl"/>
        </w:rPr>
        <w:t>5</w:t>
      </w:r>
      <w:r w:rsidRPr="00240CEC">
        <w:rPr>
          <w:rFonts w:ascii="Trebuchet MS" w:hAnsi="Trebuchet MS"/>
          <w:lang w:val="es-ES_tradnl"/>
        </w:rPr>
        <w:t xml:space="preserve"> per liter omgezet.</w:t>
      </w:r>
      <w:r w:rsidRPr="00240CEC">
        <w:rPr>
          <w:rFonts w:ascii="Trebuchet MS" w:hAnsi="Trebuchet MS"/>
          <w:lang w:val="es-ES_tradnl"/>
        </w:rPr>
        <w:br/>
        <w:t>Dus [N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>O</w:t>
      </w:r>
      <w:r w:rsidRPr="00240CEC">
        <w:rPr>
          <w:rFonts w:ascii="Trebuchet MS" w:hAnsi="Trebuchet MS"/>
          <w:vertAlign w:val="subscript"/>
          <w:lang w:val="es-ES_tradnl"/>
        </w:rPr>
        <w:t>5</w:t>
      </w:r>
      <w:r w:rsidRPr="00240CEC">
        <w:rPr>
          <w:rFonts w:ascii="Trebuchet MS" w:hAnsi="Trebuchet MS"/>
          <w:lang w:val="es-ES_tradnl"/>
        </w:rPr>
        <w:t>]</w:t>
      </w:r>
      <w:r w:rsidRPr="00240CEC">
        <w:rPr>
          <w:rFonts w:ascii="Trebuchet MS" w:hAnsi="Trebuchet MS"/>
          <w:i/>
          <w:vertAlign w:val="subscript"/>
          <w:lang w:val="es-ES_tradnl"/>
        </w:rPr>
        <w:t>t</w:t>
      </w:r>
      <w:r w:rsidRPr="00240CEC">
        <w:rPr>
          <w:rFonts w:ascii="Trebuchet MS" w:hAnsi="Trebuchet MS"/>
          <w:i/>
          <w:lang w:val="es-ES_tradnl"/>
        </w:rPr>
        <w:t xml:space="preserve"> = </w:t>
      </w:r>
      <w:r w:rsidRPr="00240CEC">
        <w:rPr>
          <w:rFonts w:ascii="Trebuchet MS" w:hAnsi="Trebuchet MS"/>
          <w:position w:val="-10"/>
          <w:lang w:val="es-ES_tradnl"/>
        </w:rPr>
        <w:object w:dxaOrig="5100" w:dyaOrig="340" w14:anchorId="7961FB5D">
          <v:shape id="_x0000_i1054" type="#_x0000_t75" style="width:253.2pt;height:16.8pt" o:ole="">
            <v:imagedata r:id="rId81" o:title=""/>
          </v:shape>
          <o:OLEObject Type="Embed" ProgID="Equation.DSMT4" ShapeID="_x0000_i1054" DrawAspect="Content" ObjectID="_1802590135" r:id="rId82"/>
        </w:object>
      </w:r>
      <w:r w:rsidRPr="00240CEC">
        <w:rPr>
          <w:rFonts w:ascii="Trebuchet MS" w:hAnsi="Trebuchet MS"/>
          <w:lang w:val="es-ES_tradnl"/>
        </w:rPr>
        <w:t xml:space="preserve"> mol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L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1</w:t>
      </w:r>
      <w:r w:rsidR="001D7173" w:rsidRPr="00240CEC">
        <w:rPr>
          <w:rFonts w:ascii="Trebuchet MS" w:hAnsi="Trebuchet MS"/>
          <w:lang w:val="es-ES_tradnl"/>
        </w:rPr>
        <w:t xml:space="preserve">, dus </w:t>
      </w:r>
      <w:r w:rsidR="001D7173" w:rsidRPr="00240CEC">
        <w:rPr>
          <w:rFonts w:ascii="Trebuchet MS" w:hAnsi="Trebuchet MS"/>
          <w:i/>
          <w:iCs/>
          <w:lang w:val="es-ES_tradnl"/>
        </w:rPr>
        <w:t>F</w:t>
      </w:r>
      <w:r w:rsidR="001D7173" w:rsidRPr="00240CEC">
        <w:rPr>
          <w:rFonts w:ascii="Trebuchet MS" w:hAnsi="Trebuchet MS"/>
          <w:iCs/>
          <w:lang w:val="es-ES_tradnl"/>
        </w:rPr>
        <w:t xml:space="preserve"> = 8,02·10</w:t>
      </w:r>
      <w:r w:rsidR="001D7173"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="001D7173" w:rsidRPr="00240CEC">
        <w:rPr>
          <w:rFonts w:ascii="Trebuchet MS" w:eastAsia="Symbol" w:hAnsi="Trebuchet MS" w:cs="Symbol"/>
          <w:vertAlign w:val="superscript"/>
          <w:lang w:val="es-ES_tradnl"/>
        </w:rPr>
        <w:t>4</w:t>
      </w:r>
      <w:r w:rsidR="001D7173" w:rsidRPr="00240CEC">
        <w:rPr>
          <w:rFonts w:ascii="Trebuchet MS" w:eastAsia="Symbol" w:hAnsi="Trebuchet MS" w:cs="Symbol"/>
          <w:lang w:val="es-ES_tradnl"/>
        </w:rPr>
        <w:t>.</w:t>
      </w:r>
    </w:p>
    <w:p w14:paraId="09572AF2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juiste omrekening van cm</w:t>
      </w:r>
      <w:r w:rsidRPr="00240CEC">
        <w:rPr>
          <w:rFonts w:ascii="Trebuchet MS" w:hAnsi="Trebuchet MS"/>
          <w:vertAlign w:val="superscript"/>
        </w:rPr>
        <w:t>3</w:t>
      </w:r>
      <w:r w:rsidRPr="00240CEC">
        <w:rPr>
          <w:rFonts w:ascii="Trebuchet MS" w:hAnsi="Trebuchet MS"/>
        </w:rPr>
        <w:t xml:space="preserve"> naar m</w:t>
      </w:r>
      <w:r w:rsidRPr="00240CEC">
        <w:rPr>
          <w:rFonts w:ascii="Trebuchet MS" w:hAnsi="Trebuchet MS"/>
          <w:vertAlign w:val="superscript"/>
        </w:rPr>
        <w:t>3</w:t>
      </w:r>
      <w:r w:rsidRPr="00240CEC">
        <w:rPr>
          <w:rFonts w:ascii="Trebuchet MS" w:hAnsi="Trebuchet MS"/>
        </w:rPr>
        <w:t xml:space="preserve"> en °C naar K</w:t>
      </w:r>
      <w:r w:rsidRPr="00240CEC">
        <w:rPr>
          <w:rFonts w:ascii="Trebuchet MS" w:hAnsi="Trebuchet MS"/>
        </w:rPr>
        <w:tab/>
        <w:t>1</w:t>
      </w:r>
    </w:p>
    <w:p w14:paraId="70173CC2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erekening van het aantal mol O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 xml:space="preserve"> in </w:t>
      </w:r>
      <w:r w:rsidRPr="00240CEC">
        <w:rPr>
          <w:rFonts w:ascii="Trebuchet MS" w:hAnsi="Trebuchet MS"/>
          <w:position w:val="-10"/>
          <w:lang w:val="es-ES_tradnl"/>
        </w:rPr>
        <w:object w:dxaOrig="279" w:dyaOrig="320" w14:anchorId="3EF52894">
          <v:shape id="_x0000_i1055" type="#_x0000_t75" style="width:13.8pt;height:15.6pt" o:ole="">
            <v:imagedata r:id="rId77" o:title=""/>
          </v:shape>
          <o:OLEObject Type="Embed" ProgID="Equation.DSMT4" ShapeID="_x0000_i1055" DrawAspect="Content" ObjectID="_1802590136" r:id="rId83"/>
        </w:object>
      </w:r>
      <w:r w:rsidRPr="00240CEC">
        <w:rPr>
          <w:rFonts w:ascii="Trebuchet MS" w:hAnsi="Trebuchet MS"/>
          <w:lang w:val="es-ES_tradnl"/>
        </w:rPr>
        <w:t xml:space="preserve"> cm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 xml:space="preserve"> respectievelijk </w:t>
      </w:r>
      <w:r w:rsidRPr="00240CEC">
        <w:rPr>
          <w:rFonts w:ascii="Trebuchet MS" w:hAnsi="Trebuchet MS"/>
          <w:i/>
          <w:lang w:val="es-ES_tradnl"/>
        </w:rPr>
        <w:t>V</w:t>
      </w:r>
      <w:r w:rsidRPr="00240CEC">
        <w:rPr>
          <w:rFonts w:ascii="Trebuchet MS" w:hAnsi="Trebuchet MS"/>
          <w:i/>
          <w:vertAlign w:val="subscript"/>
          <w:lang w:val="es-ES_tradnl"/>
        </w:rPr>
        <w:t>t</w:t>
      </w:r>
      <w:r w:rsidRPr="00240CEC">
        <w:rPr>
          <w:rFonts w:ascii="Trebuchet MS" w:hAnsi="Trebuchet MS"/>
          <w:lang w:val="es-ES_tradnl"/>
        </w:rPr>
        <w:t xml:space="preserve"> cm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</w:rPr>
        <w:tab/>
        <w:t>1</w:t>
      </w:r>
    </w:p>
    <w:p w14:paraId="4682DD2E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erekening van het aantal mol 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 xml:space="preserve"> dat aanvankelijk aanwezig was en van het aantal mol</w:t>
      </w:r>
      <w:r w:rsidRPr="00240CEC">
        <w:rPr>
          <w:rFonts w:ascii="Trebuchet MS" w:hAnsi="Trebuchet MS"/>
        </w:rPr>
        <w:br/>
        <w:t>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 xml:space="preserve"> dat in </w:t>
      </w:r>
      <w:r w:rsidRPr="00240CEC">
        <w:rPr>
          <w:rFonts w:ascii="Trebuchet MS" w:hAnsi="Trebuchet MS"/>
          <w:i/>
        </w:rPr>
        <w:t>t</w:t>
      </w:r>
      <w:r w:rsidRPr="00240CEC">
        <w:rPr>
          <w:rFonts w:ascii="Trebuchet MS" w:hAnsi="Trebuchet MS"/>
        </w:rPr>
        <w:t xml:space="preserve"> sec is omgezet </w:t>
      </w:r>
      <w:r w:rsidRPr="00240CEC">
        <w:rPr>
          <w:rFonts w:ascii="Trebuchet MS" w:hAnsi="Trebuchet MS"/>
        </w:rPr>
        <w:tab/>
        <w:t>1</w:t>
      </w:r>
    </w:p>
    <w:p w14:paraId="256C0D8C" w14:textId="37D0C310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erekening van de afname van de [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 xml:space="preserve">] in </w:t>
      </w:r>
      <w:r w:rsidRPr="00240CEC">
        <w:rPr>
          <w:rFonts w:ascii="Trebuchet MS" w:hAnsi="Trebuchet MS"/>
          <w:i/>
        </w:rPr>
        <w:t>t</w:t>
      </w:r>
      <w:r w:rsidRPr="00240CEC">
        <w:rPr>
          <w:rFonts w:ascii="Trebuchet MS" w:hAnsi="Trebuchet MS"/>
        </w:rPr>
        <w:t xml:space="preserve"> sec </w:t>
      </w:r>
      <w:r w:rsidR="002C231E" w:rsidRPr="00240CEC">
        <w:rPr>
          <w:rFonts w:ascii="Trebuchet MS" w:hAnsi="Trebuchet MS"/>
        </w:rPr>
        <w:t xml:space="preserve">en van </w:t>
      </w:r>
      <w:r w:rsidR="002C231E" w:rsidRPr="00240CEC">
        <w:rPr>
          <w:rFonts w:ascii="Trebuchet MS" w:hAnsi="Trebuchet MS"/>
          <w:i/>
          <w:iCs/>
        </w:rPr>
        <w:t>F</w:t>
      </w:r>
      <w:r w:rsidRPr="00240CEC">
        <w:rPr>
          <w:rFonts w:ascii="Trebuchet MS" w:hAnsi="Trebuchet MS"/>
        </w:rPr>
        <w:tab/>
        <w:t>1</w:t>
      </w:r>
    </w:p>
    <w:p w14:paraId="3D50738D" w14:textId="77777777" w:rsidR="00567158" w:rsidRPr="00240CEC" w:rsidRDefault="00567158" w:rsidP="00567158">
      <w:pPr>
        <w:rPr>
          <w:rFonts w:ascii="Trebuchet MS" w:hAnsi="Trebuchet MS"/>
        </w:rPr>
      </w:pPr>
      <w:r w:rsidRPr="00240CEC">
        <w:rPr>
          <w:rFonts w:ascii="Trebuchet MS" w:hAnsi="Trebuchet MS"/>
        </w:rPr>
        <w:br w:type="page"/>
      </w:r>
    </w:p>
    <w:p w14:paraId="526DAAD5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lastRenderedPageBreak/>
        <w:t xml:space="preserve">Maximumscore 4 </w:t>
      </w:r>
    </w:p>
    <w:p w14:paraId="543F9993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Een voorbeeld van een juist antwoord is:</w:t>
      </w:r>
      <w:r w:rsidRPr="00240CEC">
        <w:rPr>
          <w:rFonts w:ascii="Trebuchet MS" w:hAnsi="Trebuchet MS"/>
        </w:rPr>
        <w:br/>
        <w:t xml:space="preserve">Op </w:t>
      </w:r>
      <w:r w:rsidRPr="00240CEC">
        <w:rPr>
          <w:rFonts w:ascii="Trebuchet MS" w:hAnsi="Trebuchet MS"/>
          <w:i/>
        </w:rPr>
        <w:t>t</w:t>
      </w:r>
      <w:r w:rsidRPr="00240CEC">
        <w:rPr>
          <w:rFonts w:ascii="Trebuchet MS" w:hAnsi="Trebuchet MS"/>
          <w:i/>
          <w:vertAlign w:val="superscript"/>
        </w:rPr>
        <w:t> </w:t>
      </w:r>
      <w:r w:rsidRPr="00240CEC">
        <w:rPr>
          <w:rFonts w:ascii="Trebuchet MS" w:hAnsi="Trebuchet MS"/>
          <w:i/>
        </w:rPr>
        <w:t>=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0 s was [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>] gelijk aan 6,80·10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 xml:space="preserve"> mol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L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1</w:t>
      </w:r>
      <w:r w:rsidRPr="00240CEC">
        <w:rPr>
          <w:rFonts w:ascii="Trebuchet MS" w:hAnsi="Trebuchet MS"/>
          <w:lang w:val="es-ES_tradnl"/>
        </w:rPr>
        <w:t xml:space="preserve">, op </w:t>
      </w:r>
      <w:r w:rsidRPr="00240CEC">
        <w:rPr>
          <w:rFonts w:ascii="Trebuchet MS" w:hAnsi="Trebuchet MS"/>
          <w:i/>
          <w:lang w:val="es-ES_tradnl"/>
        </w:rPr>
        <w:t>t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=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8,5·10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 xml:space="preserve"> s was </w:t>
      </w:r>
      <w:r w:rsidRPr="00240CEC">
        <w:rPr>
          <w:rFonts w:ascii="Trebuchet MS" w:hAnsi="Trebuchet MS"/>
        </w:rPr>
        <w:t>[N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5</w:t>
      </w:r>
      <w:r w:rsidRPr="00240CEC">
        <w:rPr>
          <w:rFonts w:ascii="Trebuchet MS" w:hAnsi="Trebuchet MS"/>
        </w:rPr>
        <w:t>] gedaald tot 3,40·10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 xml:space="preserve"> mol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L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1</w:t>
      </w:r>
      <w:r w:rsidRPr="00240CEC">
        <w:rPr>
          <w:rFonts w:ascii="Trebuchet MS" w:hAnsi="Trebuchet MS"/>
          <w:lang w:val="es-ES_tradnl"/>
        </w:rPr>
        <w:t xml:space="preserve"> en weer 8,5·10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 xml:space="preserve"> s later, op </w:t>
      </w:r>
      <w:r w:rsidRPr="00240CEC">
        <w:rPr>
          <w:rFonts w:ascii="Trebuchet MS" w:hAnsi="Trebuchet MS"/>
          <w:i/>
          <w:lang w:val="es-ES_tradnl"/>
        </w:rPr>
        <w:t>t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=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17·10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 xml:space="preserve"> s, naar </w:t>
      </w:r>
      <w:r w:rsidRPr="00240CEC">
        <w:rPr>
          <w:rFonts w:ascii="Trebuchet MS" w:hAnsi="Trebuchet MS"/>
        </w:rPr>
        <w:t>1,70·10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 xml:space="preserve"> mol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L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1</w:t>
      </w:r>
      <w:r w:rsidRPr="00240CEC">
        <w:rPr>
          <w:rFonts w:ascii="Trebuchet MS" w:hAnsi="Trebuchet MS"/>
          <w:lang w:val="es-ES_tradnl"/>
        </w:rPr>
        <w:t>.</w:t>
      </w:r>
      <w:r w:rsidRPr="00240CEC">
        <w:rPr>
          <w:rFonts w:ascii="Trebuchet MS" w:hAnsi="Trebuchet MS"/>
          <w:lang w:val="es-ES_tradnl"/>
        </w:rPr>
        <w:br/>
        <w:t>De halveringstijd is dus 8,5·10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 xml:space="preserve"> s en die is onafhankelijk van de concentratie, wat het geval is bij een eerste orde reactie.</w:t>
      </w:r>
    </w:p>
    <w:p w14:paraId="26F38155" w14:textId="42ACF239" w:rsidR="00567158" w:rsidRPr="00240CEC" w:rsidRDefault="002C231E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keuze</w:t>
      </w:r>
      <w:r w:rsidR="00567158" w:rsidRPr="00240CEC">
        <w:rPr>
          <w:rFonts w:ascii="Trebuchet MS" w:hAnsi="Trebuchet MS"/>
        </w:rPr>
        <w:t xml:space="preserve"> van een </w:t>
      </w:r>
      <w:r w:rsidRPr="00240CEC">
        <w:rPr>
          <w:rFonts w:ascii="Trebuchet MS" w:hAnsi="Trebuchet MS"/>
        </w:rPr>
        <w:t>(tenminste) twee</w:t>
      </w:r>
      <w:r w:rsidR="00567158" w:rsidRPr="00240CEC">
        <w:rPr>
          <w:rFonts w:ascii="Trebuchet MS" w:hAnsi="Trebuchet MS"/>
        </w:rPr>
        <w:t xml:space="preserve"> concentraties die een factor 2 verschillen</w:t>
      </w:r>
      <w:r w:rsidR="00567158" w:rsidRPr="00240CEC">
        <w:rPr>
          <w:rFonts w:ascii="Trebuchet MS" w:hAnsi="Trebuchet MS"/>
        </w:rPr>
        <w:tab/>
        <w:t>1</w:t>
      </w:r>
    </w:p>
    <w:p w14:paraId="66B5670E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aflezen van de bijbehorende tijdstippen</w:t>
      </w:r>
      <w:r w:rsidRPr="00240CEC">
        <w:rPr>
          <w:rFonts w:ascii="Trebuchet MS" w:hAnsi="Trebuchet MS"/>
        </w:rPr>
        <w:tab/>
        <w:t>1</w:t>
      </w:r>
    </w:p>
    <w:p w14:paraId="583F615F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erekening van de halveringstijd</w:t>
      </w:r>
      <w:r w:rsidRPr="00240CEC">
        <w:rPr>
          <w:rFonts w:ascii="Trebuchet MS" w:hAnsi="Trebuchet MS"/>
        </w:rPr>
        <w:tab/>
        <w:t>1</w:t>
      </w:r>
    </w:p>
    <w:p w14:paraId="207FEACE" w14:textId="6A19BA9A" w:rsidR="0035108B" w:rsidRPr="00240CEC" w:rsidRDefault="00567158" w:rsidP="0035108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constatering dat de halveringstijd onafhankelijk is van de concentratie (dus dat het een </w:t>
      </w:r>
      <w:r w:rsidRPr="00240CEC">
        <w:rPr>
          <w:rFonts w:ascii="Trebuchet MS" w:hAnsi="Trebuchet MS"/>
        </w:rPr>
        <w:br/>
        <w:t>eerste orde reactie is)</w:t>
      </w:r>
      <w:r w:rsidRPr="00240CEC">
        <w:rPr>
          <w:rFonts w:ascii="Trebuchet MS" w:hAnsi="Trebuchet MS"/>
        </w:rPr>
        <w:tab/>
        <w:t>1</w:t>
      </w:r>
    </w:p>
    <w:p w14:paraId="6D674BED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Maximumscore 2 </w:t>
      </w:r>
    </w:p>
    <w:p w14:paraId="2ED8A28F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  <w:position w:val="-28"/>
          <w:lang w:val="es-ES_tradnl"/>
        </w:rPr>
        <w:object w:dxaOrig="3159" w:dyaOrig="639" w14:anchorId="5E22911A">
          <v:shape id="_x0000_i1056" type="#_x0000_t75" style="width:155.4pt;height:31.8pt" o:ole="">
            <v:imagedata r:id="rId84" o:title=""/>
          </v:shape>
          <o:OLEObject Type="Embed" ProgID="Equation.DSMT4" ShapeID="_x0000_i1056" DrawAspect="Content" ObjectID="_1802590137" r:id="rId85"/>
        </w:object>
      </w:r>
    </w:p>
    <w:p w14:paraId="47E10B4F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</w:t>
      </w:r>
      <w:r w:rsidRPr="00240CEC">
        <w:rPr>
          <w:rFonts w:ascii="Trebuchet MS" w:hAnsi="Trebuchet MS"/>
          <w:i/>
        </w:rPr>
        <w:t>k</w:t>
      </w:r>
      <w:r w:rsidRPr="00240CEC">
        <w:rPr>
          <w:rFonts w:ascii="Trebuchet MS" w:hAnsi="Trebuchet MS"/>
        </w:rPr>
        <w:tab/>
        <w:t>1</w:t>
      </w:r>
    </w:p>
    <w:p w14:paraId="1F7BBADB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juiste eenheid</w:t>
      </w:r>
      <w:r w:rsidRPr="00240CEC">
        <w:rPr>
          <w:rFonts w:ascii="Trebuchet MS" w:hAnsi="Trebuchet MS"/>
        </w:rPr>
        <w:tab/>
        <w:t>1</w:t>
      </w:r>
    </w:p>
    <w:p w14:paraId="68BC1F46" w14:textId="77777777" w:rsidR="00567158" w:rsidRPr="00240CEC" w:rsidRDefault="00567158" w:rsidP="00567158">
      <w:pPr>
        <w:pStyle w:val="Stip"/>
        <w:tabs>
          <w:tab w:val="clear" w:pos="0"/>
        </w:tabs>
        <w:spacing w:before="120" w:line="276" w:lineRule="auto"/>
        <w:ind w:right="-567" w:firstLine="0"/>
        <w:rPr>
          <w:rFonts w:ascii="Trebuchet MS" w:hAnsi="Trebuchet MS"/>
          <w:i/>
        </w:rPr>
      </w:pPr>
      <w:r w:rsidRPr="00240CEC">
        <w:rPr>
          <w:rFonts w:ascii="Trebuchet MS" w:hAnsi="Trebuchet MS"/>
          <w:i/>
        </w:rPr>
        <w:t>Opmerking</w:t>
      </w:r>
      <w:r w:rsidRPr="00240CEC">
        <w:rPr>
          <w:rFonts w:ascii="Trebuchet MS" w:hAnsi="Trebuchet MS"/>
          <w:i/>
        </w:rPr>
        <w:br/>
        <w:t>Wanneer een onjuist antwoord op vraag 5 het consequente gevolg is van een onjuist antwoord op vraag 4, dit antwoord op vraag 5 goed rekenen.</w:t>
      </w:r>
    </w:p>
    <w:p w14:paraId="1408B7B8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Maximumscore 2 </w:t>
      </w:r>
    </w:p>
    <w:p w14:paraId="2D7CC7EA" w14:textId="77777777" w:rsidR="00567158" w:rsidRPr="00240CEC" w:rsidRDefault="00567158" w:rsidP="00567158">
      <w:pPr>
        <w:spacing w:line="276" w:lineRule="auto"/>
        <w:rPr>
          <w:rFonts w:ascii="Trebuchet MS" w:hAnsi="Trebuchet MS"/>
          <w:lang w:val="es-ES"/>
        </w:rPr>
      </w:pPr>
      <w:r w:rsidRPr="00240CEC">
        <w:rPr>
          <w:rFonts w:ascii="Trebuchet MS" w:hAnsi="Trebuchet MS"/>
          <w:lang w:val="es-ES"/>
        </w:rPr>
        <w:t>Een voorbeeld van een juist antwoord is: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  <w:lang w:val="es-ES"/>
        </w:rPr>
        <w:t xml:space="preserve">Voor deze eerste orde reactie geldt </w:t>
      </w:r>
      <w:r w:rsidRPr="00240CEC">
        <w:rPr>
          <w:rFonts w:ascii="Trebuchet MS" w:hAnsi="Trebuchet MS"/>
          <w:position w:val="-28"/>
          <w:lang w:val="es-ES_tradnl"/>
        </w:rPr>
        <w:object w:dxaOrig="1440" w:dyaOrig="660" w14:anchorId="6F257C64">
          <v:shape id="_x0000_i1057" type="#_x0000_t75" style="width:71.4pt;height:32.4pt" o:ole="">
            <v:imagedata r:id="rId86" o:title=""/>
          </v:shape>
          <o:OLEObject Type="Embed" ProgID="Equation.DSMT4" ShapeID="_x0000_i1057" DrawAspect="Content" ObjectID="_1802590138" r:id="rId87"/>
        </w:object>
      </w:r>
      <w:r w:rsidRPr="00240CEC">
        <w:rPr>
          <w:rFonts w:ascii="Trebuchet MS" w:hAnsi="Trebuchet MS"/>
          <w:lang w:val="es-ES"/>
        </w:rPr>
        <w:t xml:space="preserve">. Invullen van </w:t>
      </w:r>
      <w:r w:rsidRPr="00240CEC">
        <w:rPr>
          <w:rFonts w:ascii="Trebuchet MS" w:hAnsi="Trebuchet MS"/>
          <w:position w:val="-10"/>
          <w:lang w:val="es-ES_tradnl"/>
        </w:rPr>
        <w:object w:dxaOrig="1540" w:dyaOrig="320" w14:anchorId="0C220264">
          <v:shape id="_x0000_i1058" type="#_x0000_t75" style="width:76.8pt;height:15.6pt" o:ole="">
            <v:imagedata r:id="rId88" o:title=""/>
          </v:shape>
          <o:OLEObject Type="Embed" ProgID="Equation.DSMT4" ShapeID="_x0000_i1058" DrawAspect="Content" ObjectID="_1802590139" r:id="rId89"/>
        </w:object>
      </w:r>
      <w:r w:rsidRPr="00240CEC">
        <w:rPr>
          <w:rFonts w:ascii="Trebuchet MS" w:hAnsi="Trebuchet MS"/>
          <w:lang w:val="es-ES"/>
        </w:rPr>
        <w:t xml:space="preserve"> en </w:t>
      </w:r>
      <w:r w:rsidRPr="00240CEC">
        <w:rPr>
          <w:rFonts w:ascii="Trebuchet MS" w:hAnsi="Trebuchet MS"/>
          <w:position w:val="-10"/>
          <w:lang w:val="es-ES_tradnl"/>
        </w:rPr>
        <w:object w:dxaOrig="2100" w:dyaOrig="320" w14:anchorId="0FC265C3">
          <v:shape id="_x0000_i1059" type="#_x0000_t75" style="width:104.4pt;height:15.6pt" o:ole="">
            <v:imagedata r:id="rId90" o:title=""/>
          </v:shape>
          <o:OLEObject Type="Embed" ProgID="Equation.DSMT4" ShapeID="_x0000_i1059" DrawAspect="Content" ObjectID="_1802590140" r:id="rId91"/>
        </w:object>
      </w:r>
      <w:r w:rsidRPr="00240CEC">
        <w:rPr>
          <w:rFonts w:ascii="Trebuchet MS" w:hAnsi="Trebuchet MS"/>
          <w:lang w:val="es-ES"/>
        </w:rPr>
        <w:t xml:space="preserve"> levert </w:t>
      </w:r>
      <w:r w:rsidRPr="00240CEC">
        <w:rPr>
          <w:rFonts w:ascii="Trebuchet MS" w:hAnsi="Trebuchet MS"/>
          <w:position w:val="-28"/>
          <w:lang w:val="es-ES_tradnl"/>
        </w:rPr>
        <w:object w:dxaOrig="3220" w:dyaOrig="639" w14:anchorId="2FC69C7E">
          <v:shape id="_x0000_i1060" type="#_x0000_t75" style="width:159pt;height:31.8pt" o:ole="">
            <v:imagedata r:id="rId92" o:title=""/>
          </v:shape>
          <o:OLEObject Type="Embed" ProgID="Equation.DSMT4" ShapeID="_x0000_i1060" DrawAspect="Content" ObjectID="_1802590141" r:id="rId93"/>
        </w:object>
      </w:r>
      <w:r w:rsidRPr="00240CEC">
        <w:rPr>
          <w:rFonts w:ascii="Trebuchet MS" w:hAnsi="Trebuchet MS"/>
          <w:lang w:val="es-ES"/>
        </w:rPr>
        <w:t>.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  <w:lang w:val="es-ES"/>
        </w:rPr>
        <w:t xml:space="preserve">Dus als je in een diagram </w:t>
      </w:r>
      <w:bookmarkStart w:id="0" w:name="_Hlk190201616"/>
      <w:r w:rsidRPr="00240CEC">
        <w:rPr>
          <w:rFonts w:ascii="Trebuchet MS" w:hAnsi="Trebuchet MS"/>
          <w:position w:val="-28"/>
          <w:lang w:val="es-ES_tradnl"/>
        </w:rPr>
        <w:object w:dxaOrig="1120" w:dyaOrig="639" w14:anchorId="716E5F84">
          <v:shape id="_x0000_i1061" type="#_x0000_t75" style="width:55.2pt;height:31.8pt" o:ole="">
            <v:imagedata r:id="rId94" o:title=""/>
          </v:shape>
          <o:OLEObject Type="Embed" ProgID="Equation.DSMT4" ShapeID="_x0000_i1061" DrawAspect="Content" ObjectID="_1802590142" r:id="rId95"/>
        </w:object>
      </w:r>
      <w:bookmarkEnd w:id="0"/>
      <w:r w:rsidRPr="00240CEC">
        <w:rPr>
          <w:rFonts w:ascii="Trebuchet MS" w:hAnsi="Trebuchet MS"/>
          <w:lang w:val="es-ES"/>
        </w:rPr>
        <w:t xml:space="preserve"> in een diagram uitzet tegen de tijd, krijg je een rechte lijn. De richtingscoëfficiënt daarvan is </w:t>
      </w:r>
      <w:r w:rsidRPr="00240CEC">
        <w:rPr>
          <w:rFonts w:ascii="Trebuchet MS" w:hAnsi="Trebuchet MS"/>
          <w:i/>
          <w:iCs/>
          <w:lang w:val="es-ES"/>
        </w:rPr>
        <w:t>k</w:t>
      </w:r>
      <w:r w:rsidRPr="00240CEC">
        <w:rPr>
          <w:rFonts w:ascii="Trebuchet MS" w:hAnsi="Trebuchet MS"/>
          <w:lang w:val="es-ES"/>
        </w:rPr>
        <w:t>.</w:t>
      </w:r>
    </w:p>
    <w:p w14:paraId="270E2D15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aantonen dat </w:t>
      </w:r>
      <w:r w:rsidRPr="00240CEC">
        <w:rPr>
          <w:rFonts w:ascii="Trebuchet MS" w:hAnsi="Trebuchet MS"/>
          <w:position w:val="-28"/>
          <w:lang w:val="es-ES_tradnl"/>
        </w:rPr>
        <w:object w:dxaOrig="780" w:dyaOrig="660" w14:anchorId="325351AD">
          <v:shape id="_x0000_i1062" type="#_x0000_t75" style="width:39pt;height:32.4pt" o:ole="">
            <v:imagedata r:id="rId96" o:title=""/>
          </v:shape>
          <o:OLEObject Type="Embed" ProgID="Equation.DSMT4" ShapeID="_x0000_i1062" DrawAspect="Content" ObjectID="_1802590143" r:id="rId97"/>
        </w:objec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=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position w:val="-28"/>
          <w:lang w:val="es-ES_tradnl"/>
        </w:rPr>
        <w:object w:dxaOrig="920" w:dyaOrig="639" w14:anchorId="4171241A">
          <v:shape id="_x0000_i1063" type="#_x0000_t75" style="width:46.8pt;height:31.8pt" o:ole="">
            <v:imagedata r:id="rId98" o:title=""/>
          </v:shape>
          <o:OLEObject Type="Embed" ProgID="Equation.DSMT4" ShapeID="_x0000_i1063" DrawAspect="Content" ObjectID="_1802590144" r:id="rId99"/>
        </w:object>
      </w:r>
      <w:r w:rsidRPr="00240CEC">
        <w:rPr>
          <w:rFonts w:ascii="Trebuchet MS" w:hAnsi="Trebuchet MS"/>
        </w:rPr>
        <w:tab/>
        <w:t>1</w:t>
      </w:r>
    </w:p>
    <w:p w14:paraId="65E446A2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rest van het antwoord</w:t>
      </w:r>
      <w:r w:rsidRPr="00240CEC">
        <w:rPr>
          <w:rFonts w:ascii="Trebuchet MS" w:hAnsi="Trebuchet MS"/>
        </w:rPr>
        <w:tab/>
        <w:t>1</w:t>
      </w:r>
    </w:p>
    <w:p w14:paraId="0176A40D" w14:textId="77777777" w:rsidR="00567158" w:rsidRPr="00240CEC" w:rsidRDefault="00567158" w:rsidP="00567158">
      <w:pPr>
        <w:rPr>
          <w:rFonts w:ascii="Trebuchet MS" w:hAnsi="Trebuchet MS"/>
        </w:rPr>
      </w:pPr>
    </w:p>
    <w:p w14:paraId="3F80291D" w14:textId="77777777" w:rsidR="00567158" w:rsidRPr="00240CEC" w:rsidRDefault="00567158" w:rsidP="00567158">
      <w:pPr>
        <w:rPr>
          <w:rFonts w:ascii="Trebuchet MS" w:hAnsi="Trebuchet MS"/>
          <w:b/>
          <w:sz w:val="28"/>
          <w:szCs w:val="20"/>
        </w:rPr>
      </w:pPr>
    </w:p>
    <w:p w14:paraId="32B625B0" w14:textId="77777777" w:rsidR="00567158" w:rsidRPr="00240CEC" w:rsidRDefault="00567158" w:rsidP="00567158">
      <w:pPr>
        <w:spacing w:line="276" w:lineRule="auto"/>
        <w:rPr>
          <w:rFonts w:ascii="Trebuchet MS" w:hAnsi="Trebuchet MS"/>
          <w:b/>
          <w:sz w:val="28"/>
          <w:szCs w:val="20"/>
        </w:rPr>
      </w:pPr>
      <w:r w:rsidRPr="00240CEC">
        <w:rPr>
          <w:rFonts w:ascii="Trebuchet MS" w:hAnsi="Trebuchet MS"/>
        </w:rPr>
        <w:br w:type="page"/>
      </w:r>
    </w:p>
    <w:p w14:paraId="10D0A250" w14:textId="77777777" w:rsidR="00567158" w:rsidRPr="00240CEC" w:rsidRDefault="00567158" w:rsidP="00567158">
      <w:pPr>
        <w:pStyle w:val="opgave"/>
        <w:numPr>
          <w:ilvl w:val="0"/>
          <w:numId w:val="24"/>
        </w:numPr>
        <w:spacing w:before="120"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lastRenderedPageBreak/>
        <w:t xml:space="preserve">Paracetamol </w:t>
      </w:r>
      <w:r w:rsidRPr="00240CEC">
        <w:rPr>
          <w:rFonts w:ascii="Trebuchet MS" w:hAnsi="Trebuchet MS"/>
        </w:rPr>
        <w:tab/>
        <w:t>19 punten</w:t>
      </w:r>
    </w:p>
    <w:p w14:paraId="2EEF9494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1</w:t>
      </w:r>
    </w:p>
    <w:p w14:paraId="3823D07A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Een juist antwoord kan er als volgt uitzien:</w:t>
      </w:r>
    </w:p>
    <w:p w14:paraId="5101A293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noProof/>
        </w:rPr>
        <w:drawing>
          <wp:anchor distT="0" distB="0" distL="114300" distR="114300" simplePos="0" relativeHeight="251658247" behindDoc="0" locked="0" layoutInCell="1" allowOverlap="1" wp14:anchorId="7398A7FC" wp14:editId="42716203">
            <wp:simplePos x="0" y="0"/>
            <wp:positionH relativeFrom="column">
              <wp:posOffset>1270</wp:posOffset>
            </wp:positionH>
            <wp:positionV relativeFrom="paragraph">
              <wp:posOffset>57150</wp:posOffset>
            </wp:positionV>
            <wp:extent cx="445135" cy="986155"/>
            <wp:effectExtent l="0" t="0" r="0" b="4445"/>
            <wp:wrapNone/>
            <wp:docPr id="13" name="Afbeelding 13" descr="azijnzuuranhydr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zijnzuuranhydride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C6BB77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5112AACE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542F9439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4056446B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488BA46C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302F9E20" w14:textId="2E7C05AB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7</w:t>
      </w:r>
    </w:p>
    <w:p w14:paraId="2DD1F1C4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line="276" w:lineRule="auto"/>
        <w:ind w:firstLine="0"/>
        <w:rPr>
          <w:rFonts w:ascii="Trebuchet MS" w:hAnsi="Trebuchet MS"/>
        </w:rPr>
      </w:pPr>
      <w:r w:rsidRPr="00240CEC">
        <w:rPr>
          <w:rFonts w:ascii="Trebuchet MS" w:hAnsi="Trebuchet MS"/>
        </w:rPr>
        <w:t>Een juist antwoord kan er als volgt uitzien:</w:t>
      </w:r>
    </w:p>
    <w:p w14:paraId="6A34B242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  <w:r w:rsidRPr="00240CEC">
        <w:rPr>
          <w:noProof/>
        </w:rPr>
        <w:drawing>
          <wp:anchor distT="0" distB="0" distL="114300" distR="114300" simplePos="0" relativeHeight="251658246" behindDoc="0" locked="0" layoutInCell="1" allowOverlap="1" wp14:anchorId="12C9E37C" wp14:editId="6628D014">
            <wp:simplePos x="0" y="0"/>
            <wp:positionH relativeFrom="column">
              <wp:posOffset>8255</wp:posOffset>
            </wp:positionH>
            <wp:positionV relativeFrom="paragraph">
              <wp:posOffset>83185</wp:posOffset>
            </wp:positionV>
            <wp:extent cx="3355340" cy="3061335"/>
            <wp:effectExtent l="0" t="0" r="0" b="5715"/>
            <wp:wrapNone/>
            <wp:docPr id="7" name="Afbeelding 7" descr="vorming chloorbenzeen parachloornitrobenzeen ebn paraamonichloorbenze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vorming chloorbenzeen parachloornitrobenzeen ebn paraamonichloorbenzeen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306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A787D0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7011F75F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7C4BFC49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0A1A6858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3221BA22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52EE6CBD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1FCE65F4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4C2A0C92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04310918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68369F34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128684A8" w14:textId="77777777" w:rsidR="00567158" w:rsidRPr="00240CEC" w:rsidRDefault="00567158" w:rsidP="00567158">
      <w:pPr>
        <w:pStyle w:val="Stip"/>
        <w:tabs>
          <w:tab w:val="clear" w:pos="0"/>
          <w:tab w:val="clear" w:pos="9639"/>
        </w:tabs>
        <w:spacing w:before="120" w:line="276" w:lineRule="auto"/>
        <w:ind w:firstLine="0"/>
        <w:rPr>
          <w:rFonts w:ascii="Trebuchet MS" w:hAnsi="Trebuchet MS"/>
        </w:rPr>
      </w:pPr>
    </w:p>
    <w:p w14:paraId="4D9BD0AF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in de eerste vergelijking de formules voor de pijl juist </w:t>
      </w:r>
      <w:r w:rsidRPr="00240CEC">
        <w:rPr>
          <w:rFonts w:ascii="Trebuchet MS" w:hAnsi="Trebuchet MS"/>
        </w:rPr>
        <w:tab/>
        <w:t>1</w:t>
      </w:r>
    </w:p>
    <w:p w14:paraId="6DA1B77E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in de eerste vergelijking de formules na de pijl juist</w:t>
      </w:r>
      <w:r w:rsidRPr="00240CEC">
        <w:rPr>
          <w:rFonts w:ascii="Trebuchet MS" w:hAnsi="Trebuchet MS"/>
        </w:rPr>
        <w:tab/>
        <w:t>1</w:t>
      </w:r>
    </w:p>
    <w:p w14:paraId="70094885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in de tweede vergelijking de formules voor de pijl juist</w:t>
      </w:r>
      <w:r w:rsidRPr="00240CEC">
        <w:rPr>
          <w:rFonts w:ascii="Trebuchet MS" w:hAnsi="Trebuchet MS"/>
        </w:rPr>
        <w:tab/>
        <w:t>1</w:t>
      </w:r>
    </w:p>
    <w:p w14:paraId="2F2FF7F3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in de tweede vergelijking de formules na de pijl juist</w:t>
      </w:r>
      <w:r w:rsidRPr="00240CEC">
        <w:rPr>
          <w:rFonts w:ascii="Trebuchet MS" w:hAnsi="Trebuchet MS"/>
        </w:rPr>
        <w:tab/>
        <w:t>1</w:t>
      </w:r>
    </w:p>
    <w:p w14:paraId="5E47F2D4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in de derde vergelijking de formules voor de pijl juist</w:t>
      </w:r>
      <w:r w:rsidRPr="00240CEC">
        <w:rPr>
          <w:rFonts w:ascii="Trebuchet MS" w:hAnsi="Trebuchet MS"/>
        </w:rPr>
        <w:tab/>
        <w:t>1</w:t>
      </w:r>
    </w:p>
    <w:p w14:paraId="093B88C9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in de derde vergelijking de formules na de pijl juist</w:t>
      </w:r>
      <w:r w:rsidRPr="00240CEC">
        <w:rPr>
          <w:rFonts w:ascii="Trebuchet MS" w:hAnsi="Trebuchet MS"/>
        </w:rPr>
        <w:tab/>
        <w:t>1</w:t>
      </w:r>
    </w:p>
    <w:p w14:paraId="4BFB2B5C" w14:textId="66F234EE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juiste coëfficiënten in de derde vergelijking</w:t>
      </w:r>
      <w:r w:rsidR="00AE4F83" w:rsidRPr="00240CEC">
        <w:rPr>
          <w:rFonts w:ascii="Trebuchet MS" w:hAnsi="Trebuchet MS"/>
        </w:rPr>
        <w:tab/>
      </w:r>
      <w:r w:rsidRPr="00240CEC">
        <w:rPr>
          <w:rFonts w:ascii="Trebuchet MS" w:hAnsi="Trebuchet MS"/>
        </w:rPr>
        <w:t>1</w:t>
      </w:r>
    </w:p>
    <w:p w14:paraId="09D062B2" w14:textId="6094AAC6" w:rsidR="00D852B6" w:rsidRDefault="00567158" w:rsidP="00567158">
      <w:pPr>
        <w:pStyle w:val="Stip"/>
        <w:tabs>
          <w:tab w:val="clear" w:pos="0"/>
        </w:tabs>
        <w:spacing w:before="120" w:line="276" w:lineRule="auto"/>
        <w:ind w:right="-567" w:firstLine="0"/>
        <w:rPr>
          <w:rFonts w:ascii="Trebuchet MS" w:hAnsi="Trebuchet MS"/>
          <w:i/>
        </w:rPr>
      </w:pPr>
      <w:r w:rsidRPr="00240CEC">
        <w:rPr>
          <w:rFonts w:ascii="Trebuchet MS" w:hAnsi="Trebuchet MS"/>
          <w:i/>
        </w:rPr>
        <w:t>Opmerking</w:t>
      </w:r>
    </w:p>
    <w:p w14:paraId="7DBB45EE" w14:textId="52F7DC6F" w:rsidR="00567158" w:rsidRPr="00D852B6" w:rsidRDefault="00567158" w:rsidP="006A71E3">
      <w:pPr>
        <w:pStyle w:val="Stip"/>
        <w:tabs>
          <w:tab w:val="clear" w:pos="0"/>
        </w:tabs>
        <w:spacing w:line="276" w:lineRule="auto"/>
        <w:ind w:right="-567" w:firstLine="0"/>
        <w:rPr>
          <w:rFonts w:ascii="Trebuchet MS" w:hAnsi="Trebuchet MS"/>
          <w:i/>
        </w:rPr>
      </w:pPr>
      <w:r w:rsidRPr="00240CEC">
        <w:rPr>
          <w:rFonts w:ascii="Trebuchet MS" w:hAnsi="Trebuchet MS"/>
          <w:i/>
        </w:rPr>
        <w:t xml:space="preserve">Wanneer </w:t>
      </w:r>
      <w:proofErr w:type="spellStart"/>
      <w:r w:rsidRPr="00240CEC">
        <w:rPr>
          <w:rFonts w:ascii="Trebuchet MS" w:hAnsi="Trebuchet MS"/>
          <w:i/>
        </w:rPr>
        <w:t>HCl</w:t>
      </w:r>
      <w:proofErr w:type="spellEnd"/>
      <w:r w:rsidRPr="00240CEC">
        <w:rPr>
          <w:rFonts w:ascii="Trebuchet MS" w:hAnsi="Trebuchet MS"/>
          <w:i/>
        </w:rPr>
        <w:t xml:space="preserve"> en/of HNO</w:t>
      </w:r>
      <w:r w:rsidRPr="00240CEC">
        <w:rPr>
          <w:rFonts w:ascii="Trebuchet MS" w:hAnsi="Trebuchet MS"/>
          <w:i/>
          <w:vertAlign w:val="subscript"/>
        </w:rPr>
        <w:t>3</w:t>
      </w:r>
      <w:r w:rsidRPr="00240CEC">
        <w:rPr>
          <w:rFonts w:ascii="Trebuchet MS" w:hAnsi="Trebuchet MS"/>
          <w:i/>
        </w:rPr>
        <w:t xml:space="preserve"> als H</w:t>
      </w:r>
      <w:r w:rsidRPr="00240CEC">
        <w:rPr>
          <w:rFonts w:ascii="Trebuchet MS" w:hAnsi="Trebuchet MS"/>
          <w:i/>
          <w:vertAlign w:val="superscript"/>
        </w:rPr>
        <w:t>+</w:t>
      </w:r>
      <w:r w:rsidRPr="00240CEC">
        <w:rPr>
          <w:rFonts w:ascii="Trebuchet MS" w:hAnsi="Trebuchet MS"/>
          <w:i/>
        </w:rPr>
        <w:t xml:space="preserve">  +  Cl</w:t>
      </w:r>
      <w:r w:rsidRPr="00240CEC">
        <w:rPr>
          <w:rFonts w:ascii="Symbol" w:eastAsia="Symbol" w:hAnsi="Symbol" w:cs="Symbol"/>
          <w:i/>
          <w:vertAlign w:val="superscript"/>
          <w:lang w:val="es-ES_tradnl"/>
        </w:rPr>
        <w:t>-</w:t>
      </w:r>
      <w:r w:rsidRPr="00240CEC">
        <w:rPr>
          <w:rFonts w:ascii="Trebuchet MS" w:hAnsi="Trebuchet MS"/>
          <w:i/>
          <w:lang w:val="es-ES_tradnl"/>
        </w:rPr>
        <w:t xml:space="preserve"> respectievelijk </w:t>
      </w:r>
      <w:r w:rsidRPr="00240CEC">
        <w:rPr>
          <w:rFonts w:ascii="Trebuchet MS" w:hAnsi="Trebuchet MS"/>
          <w:i/>
        </w:rPr>
        <w:t>H</w:t>
      </w:r>
      <w:r w:rsidRPr="00240CEC">
        <w:rPr>
          <w:rFonts w:ascii="Trebuchet MS" w:hAnsi="Trebuchet MS"/>
          <w:i/>
          <w:vertAlign w:val="superscript"/>
        </w:rPr>
        <w:t>+</w:t>
      </w:r>
      <w:r w:rsidRPr="00240CEC">
        <w:rPr>
          <w:rFonts w:ascii="Trebuchet MS" w:hAnsi="Trebuchet MS"/>
          <w:i/>
        </w:rPr>
        <w:t xml:space="preserve">  +  NO</w:t>
      </w:r>
      <w:r w:rsidRPr="00240CEC">
        <w:rPr>
          <w:rFonts w:ascii="Trebuchet MS" w:hAnsi="Trebuchet MS"/>
          <w:i/>
          <w:vertAlign w:val="subscript"/>
        </w:rPr>
        <w:t>3</w:t>
      </w:r>
      <w:r w:rsidRPr="00240CEC">
        <w:rPr>
          <w:rFonts w:ascii="Symbol" w:eastAsia="Symbol" w:hAnsi="Symbol" w:cs="Symbol"/>
          <w:i/>
          <w:vertAlign w:val="superscript"/>
          <w:lang w:val="es-ES_tradnl"/>
        </w:rPr>
        <w:t>-</w:t>
      </w:r>
      <w:r w:rsidRPr="00240CEC">
        <w:rPr>
          <w:rFonts w:ascii="Trebuchet MS" w:hAnsi="Trebuchet MS"/>
          <w:i/>
          <w:lang w:val="es-ES_tradnl"/>
        </w:rPr>
        <w:t xml:space="preserve"> zijn geschreven, dit goed rekenen.</w:t>
      </w:r>
    </w:p>
    <w:p w14:paraId="1476AFAD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br w:type="page"/>
      </w:r>
      <w:r w:rsidRPr="00240CEC">
        <w:rPr>
          <w:rFonts w:ascii="Trebuchet MS" w:hAnsi="Trebuchet MS"/>
        </w:rPr>
        <w:lastRenderedPageBreak/>
        <w:t>Maximumscore 3</w:t>
      </w:r>
    </w:p>
    <w:p w14:paraId="283E4F33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Een voorbeeld van een juist antwoord is:</w:t>
      </w:r>
    </w:p>
    <w:p w14:paraId="797118B6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Er is een syntheseroute mogelijk die begint met het nitreren van benzeen. Je moet dan daarna de </w:t>
      </w:r>
      <w:proofErr w:type="spellStart"/>
      <w:r w:rsidRPr="00240CEC">
        <w:rPr>
          <w:rFonts w:ascii="Trebuchet MS" w:hAnsi="Trebuchet MS"/>
        </w:rPr>
        <w:t>nitrogroep</w:t>
      </w:r>
      <w:proofErr w:type="spellEnd"/>
      <w:r w:rsidRPr="00240CEC">
        <w:rPr>
          <w:rFonts w:ascii="Trebuchet MS" w:hAnsi="Trebuchet MS"/>
        </w:rPr>
        <w:t xml:space="preserve"> eerst omzetten tot een aminogroep, vervolgens chloreren en daarna het chlooratoom vervangen door een OH groep.</w:t>
      </w:r>
    </w:p>
    <w:p w14:paraId="02CDFF5F" w14:textId="1AF3F640" w:rsidR="00567158" w:rsidRPr="00240CEC" w:rsidRDefault="00AE4F83" w:rsidP="0035108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141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(er is een syntheseroute mogelijk die begint met het nitreren van benzeen</w:t>
      </w:r>
      <w:r w:rsidR="001B3302">
        <w:rPr>
          <w:rFonts w:ascii="Trebuchet MS" w:hAnsi="Trebuchet MS"/>
        </w:rPr>
        <w:t>, dan moet je</w:t>
      </w:r>
      <w:r w:rsidRPr="00240CEC">
        <w:rPr>
          <w:rFonts w:ascii="Trebuchet MS" w:hAnsi="Trebuchet MS"/>
        </w:rPr>
        <w:t xml:space="preserve">) </w:t>
      </w:r>
      <w:r w:rsidR="00567158" w:rsidRPr="00240CEC">
        <w:rPr>
          <w:rFonts w:ascii="Trebuchet MS" w:hAnsi="Trebuchet MS"/>
        </w:rPr>
        <w:t xml:space="preserve">na </w:t>
      </w:r>
      <w:r w:rsidR="001B3302">
        <w:rPr>
          <w:rFonts w:ascii="Trebuchet MS" w:hAnsi="Trebuchet MS"/>
        </w:rPr>
        <w:br/>
      </w:r>
      <w:r w:rsidR="00567158" w:rsidRPr="00240CEC">
        <w:rPr>
          <w:rFonts w:ascii="Trebuchet MS" w:hAnsi="Trebuchet MS"/>
        </w:rPr>
        <w:t xml:space="preserve">het nitreren de </w:t>
      </w:r>
      <w:proofErr w:type="spellStart"/>
      <w:r w:rsidR="00567158" w:rsidRPr="00240CEC">
        <w:rPr>
          <w:rFonts w:ascii="Trebuchet MS" w:hAnsi="Trebuchet MS"/>
        </w:rPr>
        <w:t>nitrogroep</w:t>
      </w:r>
      <w:proofErr w:type="spellEnd"/>
      <w:r w:rsidR="00567158" w:rsidRPr="00240CEC">
        <w:rPr>
          <w:rFonts w:ascii="Trebuchet MS" w:hAnsi="Trebuchet MS"/>
        </w:rPr>
        <w:t xml:space="preserve"> omzetten tot een aminogroep</w:t>
      </w:r>
      <w:r w:rsidR="00567158" w:rsidRPr="00240CEC">
        <w:rPr>
          <w:rFonts w:ascii="Trebuchet MS" w:hAnsi="Trebuchet MS"/>
        </w:rPr>
        <w:tab/>
        <w:t>1</w:t>
      </w:r>
    </w:p>
    <w:p w14:paraId="33CA9FBA" w14:textId="77777777" w:rsidR="00567158" w:rsidRPr="00240CEC" w:rsidRDefault="00567158" w:rsidP="0035108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1276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vervolgens chloreren</w:t>
      </w:r>
      <w:r w:rsidRPr="00240CEC">
        <w:rPr>
          <w:rFonts w:ascii="Trebuchet MS" w:hAnsi="Trebuchet MS"/>
        </w:rPr>
        <w:tab/>
        <w:t>1</w:t>
      </w:r>
    </w:p>
    <w:p w14:paraId="7F5E6F98" w14:textId="77777777" w:rsidR="00567158" w:rsidRPr="00240CEC" w:rsidRDefault="00567158" w:rsidP="0035108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 w:line="276" w:lineRule="auto"/>
        <w:ind w:left="0" w:right="-141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daarna Cl vervangen door OH</w:t>
      </w:r>
      <w:r w:rsidRPr="00240CEC">
        <w:rPr>
          <w:rFonts w:ascii="Trebuchet MS" w:hAnsi="Trebuchet MS"/>
        </w:rPr>
        <w:tab/>
        <w:t>1</w:t>
      </w:r>
    </w:p>
    <w:p w14:paraId="64EC26EF" w14:textId="77777777" w:rsidR="00567158" w:rsidRPr="00240CEC" w:rsidRDefault="00567158" w:rsidP="00567158">
      <w:pPr>
        <w:pStyle w:val="Stip"/>
        <w:tabs>
          <w:tab w:val="clear" w:pos="0"/>
        </w:tabs>
        <w:spacing w:after="120" w:line="276" w:lineRule="auto"/>
        <w:ind w:right="-567" w:firstLine="0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Indien een antwoord is gegeven als: „Het is niet mogelijk, want de </w:t>
      </w:r>
      <w:proofErr w:type="spellStart"/>
      <w:r w:rsidRPr="00240CEC">
        <w:rPr>
          <w:rFonts w:ascii="Trebuchet MS" w:hAnsi="Trebuchet MS"/>
        </w:rPr>
        <w:t>nitrogroep</w:t>
      </w:r>
      <w:proofErr w:type="spellEnd"/>
      <w:r w:rsidRPr="00240CEC">
        <w:rPr>
          <w:rFonts w:ascii="Trebuchet MS" w:hAnsi="Trebuchet MS"/>
        </w:rPr>
        <w:t xml:space="preserve"> is </w:t>
      </w:r>
      <w:r w:rsidRPr="00240CEC">
        <w:rPr>
          <w:rFonts w:ascii="Trebuchet MS" w:hAnsi="Trebuchet MS"/>
        </w:rPr>
        <w:br/>
        <w:t xml:space="preserve">een metarichter en dan krijg je bij het chloreren (hoofdzakelijk) </w:t>
      </w:r>
      <w:r w:rsidRPr="00240CEC">
        <w:rPr>
          <w:rFonts w:ascii="Trebuchet MS" w:hAnsi="Trebuchet MS"/>
          <w:i/>
        </w:rPr>
        <w:t>meta</w:t>
      </w:r>
      <w:r w:rsidRPr="00240CEC">
        <w:rPr>
          <w:rFonts w:ascii="Trebuchet MS" w:hAnsi="Trebuchet MS"/>
        </w:rPr>
        <w:t>-chloornitrobenzeen.</w:t>
      </w:r>
      <w:r w:rsidRPr="00240CEC">
        <w:rPr>
          <w:rFonts w:ascii="Trebuchet MS" w:hAnsi="Trebuchet MS"/>
        </w:rPr>
        <w:tab/>
        <w:t>2</w:t>
      </w:r>
    </w:p>
    <w:p w14:paraId="529E7D75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3</w:t>
      </w:r>
    </w:p>
    <w:p w14:paraId="253FDB28" w14:textId="77777777" w:rsidR="00567158" w:rsidRPr="00240CEC" w:rsidRDefault="00567158" w:rsidP="00567158">
      <w:pPr>
        <w:spacing w:after="120" w:line="276" w:lineRule="auto"/>
        <w:rPr>
          <w:rFonts w:ascii="Trebuchet MS" w:hAnsi="Trebuchet MS"/>
        </w:rPr>
      </w:pPr>
      <w:r w:rsidRPr="00240CEC">
        <w:rPr>
          <w:noProof/>
        </w:rPr>
        <w:drawing>
          <wp:anchor distT="0" distB="0" distL="114300" distR="114300" simplePos="0" relativeHeight="251658248" behindDoc="0" locked="0" layoutInCell="1" allowOverlap="1" wp14:anchorId="46C38CC5" wp14:editId="56FC44EC">
            <wp:simplePos x="0" y="0"/>
            <wp:positionH relativeFrom="column">
              <wp:posOffset>6985</wp:posOffset>
            </wp:positionH>
            <wp:positionV relativeFrom="paragraph">
              <wp:posOffset>254635</wp:posOffset>
            </wp:positionV>
            <wp:extent cx="4206240" cy="1057275"/>
            <wp:effectExtent l="0" t="0" r="3810" b="9525"/>
            <wp:wrapNone/>
            <wp:docPr id="14" name="Afbeelding 14" descr="vorming benzy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vorming benzyn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CEC">
        <w:rPr>
          <w:rFonts w:ascii="Trebuchet MS" w:hAnsi="Trebuchet MS"/>
        </w:rPr>
        <w:t>Een juist antwoord kan er als volgt uitzien:</w:t>
      </w:r>
    </w:p>
    <w:p w14:paraId="1DC7455B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00BC73E7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58B70F1A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01CB3C68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6CD90632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5CCF90A5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21ECEAAD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  <w:noProof/>
        </w:rPr>
        <w:t xml:space="preserve">de structuurformule van </w:t>
      </w:r>
      <w:r w:rsidRPr="00240CEC">
        <w:rPr>
          <w:rFonts w:ascii="Trebuchet MS" w:hAnsi="Trebuchet MS"/>
          <w:i/>
          <w:noProof/>
        </w:rPr>
        <w:t>para</w:t>
      </w:r>
      <w:r w:rsidRPr="00240CEC">
        <w:rPr>
          <w:rFonts w:ascii="Trebuchet MS" w:hAnsi="Trebuchet MS"/>
          <w:noProof/>
        </w:rPr>
        <w:t>-chloornitrobenzeen en OH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lang w:val="es-ES_tradnl"/>
        </w:rPr>
        <w:t xml:space="preserve"> voor de pijl en de structuurformule </w:t>
      </w:r>
      <w:r w:rsidRPr="00240CEC">
        <w:rPr>
          <w:rFonts w:ascii="Trebuchet MS" w:hAnsi="Trebuchet MS"/>
          <w:lang w:val="es-ES_tradnl"/>
        </w:rPr>
        <w:br/>
        <w:t>van het nitrobenzyn, Cl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lang w:val="es-ES_tradnl"/>
        </w:rPr>
        <w:t xml:space="preserve"> en H</w:t>
      </w:r>
      <w:r w:rsidRPr="00240CEC">
        <w:rPr>
          <w:rFonts w:ascii="Trebuchet MS" w:hAnsi="Trebuchet MS"/>
          <w:vertAlign w:val="subscript"/>
          <w:lang w:val="es-ES_tradnl"/>
        </w:rPr>
        <w:t>2</w:t>
      </w:r>
      <w:r w:rsidRPr="00240CEC">
        <w:rPr>
          <w:rFonts w:ascii="Trebuchet MS" w:hAnsi="Trebuchet MS"/>
          <w:lang w:val="es-ES_tradnl"/>
        </w:rPr>
        <w:t>O na de pijl</w:t>
      </w:r>
      <w:r w:rsidRPr="00240CEC">
        <w:rPr>
          <w:rFonts w:ascii="Trebuchet MS" w:hAnsi="Trebuchet MS"/>
          <w:noProof/>
        </w:rPr>
        <w:tab/>
        <w:t>1</w:t>
      </w:r>
    </w:p>
    <w:p w14:paraId="18F3B56F" w14:textId="77BD13D9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  <w:noProof/>
        </w:rPr>
        <w:t xml:space="preserve">alle </w:t>
      </w:r>
      <w:r w:rsidR="00AE4F83" w:rsidRPr="00240CEC">
        <w:rPr>
          <w:rFonts w:ascii="Trebuchet MS" w:hAnsi="Trebuchet MS"/>
          <w:noProof/>
        </w:rPr>
        <w:t xml:space="preserve">ladingen en </w:t>
      </w:r>
      <w:r w:rsidRPr="00240CEC">
        <w:rPr>
          <w:rFonts w:ascii="Trebuchet MS" w:hAnsi="Trebuchet MS"/>
          <w:noProof/>
        </w:rPr>
        <w:t>relevante elektronenparen juist weergegeven</w:t>
      </w:r>
      <w:r w:rsidRPr="00240CEC">
        <w:rPr>
          <w:rFonts w:ascii="Trebuchet MS" w:hAnsi="Trebuchet MS"/>
          <w:noProof/>
        </w:rPr>
        <w:tab/>
        <w:t>1</w:t>
      </w:r>
    </w:p>
    <w:p w14:paraId="58841AD8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  <w:noProof/>
        </w:rPr>
        <w:t>de kromme pijlen juist weergegeven</w:t>
      </w:r>
      <w:r w:rsidRPr="00240CEC">
        <w:rPr>
          <w:rFonts w:ascii="Trebuchet MS" w:hAnsi="Trebuchet MS"/>
          <w:noProof/>
        </w:rPr>
        <w:tab/>
        <w:t>1</w:t>
      </w:r>
    </w:p>
    <w:p w14:paraId="5F06C129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1</w:t>
      </w:r>
    </w:p>
    <w:p w14:paraId="212D22EE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Een voorbeeld van een juist antwoord is:</w:t>
      </w:r>
    </w:p>
    <w:p w14:paraId="5BA1C08D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noProof/>
        </w:rPr>
        <w:drawing>
          <wp:anchor distT="0" distB="0" distL="114300" distR="114300" simplePos="0" relativeHeight="251658249" behindDoc="0" locked="0" layoutInCell="1" allowOverlap="1" wp14:anchorId="26ECE608" wp14:editId="694181A4">
            <wp:simplePos x="0" y="0"/>
            <wp:positionH relativeFrom="column">
              <wp:posOffset>6985</wp:posOffset>
            </wp:positionH>
            <wp:positionV relativeFrom="paragraph">
              <wp:posOffset>0</wp:posOffset>
            </wp:positionV>
            <wp:extent cx="787400" cy="874395"/>
            <wp:effectExtent l="0" t="0" r="0" b="1905"/>
            <wp:wrapNone/>
            <wp:docPr id="15" name="Afbeelding 15" descr="C:\Users\Public\Pictures\eerste ronde 2025\metanitrofenol.PC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Public\Pictures\eerste ronde 2025\metanitrofenol.PCX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64D4FC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224BB9BD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4E215A9B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709DC911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</w:p>
    <w:p w14:paraId="70378C6E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br w:type="page"/>
      </w:r>
    </w:p>
    <w:p w14:paraId="1E135086" w14:textId="77777777" w:rsidR="00567158" w:rsidRPr="00240CEC" w:rsidRDefault="00567158" w:rsidP="00567158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lastRenderedPageBreak/>
        <w:t>Maximumscore 4</w:t>
      </w:r>
    </w:p>
    <w:p w14:paraId="6604E232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Een voorbeeld van een juiste berekening is:</w:t>
      </w:r>
    </w:p>
    <w:p w14:paraId="646676DF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Het rendement van de totale omzetting van benzeen tot paracetamol is 0,90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0,9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0,65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0,48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0,85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=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0,22.</w:t>
      </w:r>
    </w:p>
    <w:p w14:paraId="49EB39A1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Dat betekent dat per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benzeen uiteindelijk 0,22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paracetamol kan ontstaan.</w:t>
      </w:r>
    </w:p>
    <w:p w14:paraId="600EAF8D" w14:textId="77777777" w:rsidR="00567158" w:rsidRPr="00240CEC" w:rsidRDefault="00567158" w:rsidP="00567158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1,00 ton benzeen is </w:t>
      </w:r>
      <w:r w:rsidRPr="00240CEC">
        <w:rPr>
          <w:rFonts w:ascii="Trebuchet MS" w:hAnsi="Trebuchet MS"/>
          <w:position w:val="-26"/>
          <w:lang w:val="es-ES_tradnl"/>
        </w:rPr>
        <w:object w:dxaOrig="620" w:dyaOrig="620" w14:anchorId="2C82D383">
          <v:shape id="_x0000_i1064" type="#_x0000_t75" style="width:31.2pt;height:30pt" o:ole="">
            <v:imagedata r:id="rId104" o:title=""/>
          </v:shape>
          <o:OLEObject Type="Embed" ProgID="Equation.DSMT4" ShapeID="_x0000_i1064" DrawAspect="Content" ObjectID="_1802590145" r:id="rId105"/>
        </w:object>
      </w:r>
      <w:r w:rsidRPr="00240CEC">
        <w:rPr>
          <w:rFonts w:ascii="Trebuchet MS" w:hAnsi="Trebuchet MS"/>
          <w:lang w:val="es-ES_tradnl"/>
        </w:rPr>
        <w:t xml:space="preserve"> Mmol, daaruit kan dus </w:t>
      </w:r>
      <w:r w:rsidRPr="00240CEC">
        <w:rPr>
          <w:rFonts w:ascii="Trebuchet MS" w:hAnsi="Trebuchet MS"/>
          <w:position w:val="-26"/>
          <w:lang w:val="es-ES_tradnl"/>
        </w:rPr>
        <w:object w:dxaOrig="1359" w:dyaOrig="620" w14:anchorId="31F908CE">
          <v:shape id="_x0000_i1065" type="#_x0000_t75" style="width:67.2pt;height:30pt" o:ole="">
            <v:imagedata r:id="rId106" o:title=""/>
          </v:shape>
          <o:OLEObject Type="Embed" ProgID="Equation.DSMT4" ShapeID="_x0000_i1065" DrawAspect="Content" ObjectID="_1802590146" r:id="rId107"/>
        </w:object>
      </w:r>
      <w:r w:rsidRPr="00240CEC">
        <w:rPr>
          <w:rFonts w:ascii="Trebuchet MS" w:hAnsi="Trebuchet MS"/>
          <w:lang w:val="es-ES_tradnl"/>
        </w:rPr>
        <w:t xml:space="preserve"> Mmol paracetamol ontstaan, dat is </w:t>
      </w:r>
      <w:r w:rsidRPr="00240CEC">
        <w:rPr>
          <w:rFonts w:ascii="Trebuchet MS" w:hAnsi="Trebuchet MS"/>
          <w:position w:val="-26"/>
          <w:lang w:val="es-ES_tradnl"/>
        </w:rPr>
        <w:object w:dxaOrig="2980" w:dyaOrig="620" w14:anchorId="39D393DD">
          <v:shape id="_x0000_i1066" type="#_x0000_t75" style="width:148.8pt;height:30pt" o:ole="">
            <v:imagedata r:id="rId108" o:title=""/>
          </v:shape>
          <o:OLEObject Type="Embed" ProgID="Equation.DSMT4" ShapeID="_x0000_i1066" DrawAspect="Content" ObjectID="_1802590147" r:id="rId109"/>
        </w:object>
      </w:r>
      <w:r w:rsidRPr="00240CEC">
        <w:rPr>
          <w:rFonts w:ascii="Trebuchet MS" w:hAnsi="Trebuchet MS"/>
          <w:lang w:val="es-ES_tradnl"/>
        </w:rPr>
        <w:t xml:space="preserve"> ton paracetamol.</w:t>
      </w:r>
    </w:p>
    <w:p w14:paraId="2E719ACD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  <w:noProof/>
        </w:rPr>
        <w:t>berekening van het rendement van de totale omzetting van benzeen tot paracetamol</w:t>
      </w:r>
      <w:r w:rsidRPr="00240CEC">
        <w:rPr>
          <w:rFonts w:ascii="Trebuchet MS" w:hAnsi="Trebuchet MS"/>
          <w:noProof/>
        </w:rPr>
        <w:tab/>
        <w:t>1</w:t>
      </w:r>
    </w:p>
    <w:p w14:paraId="574C777F" w14:textId="77777777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  <w:noProof/>
        </w:rPr>
        <w:t>berekening van het aantal Mmol benzeen in 1,00 ton benzeen</w:t>
      </w:r>
      <w:r w:rsidRPr="00240CEC">
        <w:rPr>
          <w:rFonts w:ascii="Trebuchet MS" w:hAnsi="Trebuchet MS"/>
          <w:noProof/>
        </w:rPr>
        <w:tab/>
        <w:t>1</w:t>
      </w:r>
    </w:p>
    <w:p w14:paraId="2B9138DA" w14:textId="2BAF6D29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  <w:noProof/>
        </w:rPr>
        <w:t>berekening van het aantal Mmol paracetamol dat daaruit kan ontstaan</w:t>
      </w:r>
      <w:r w:rsidRPr="00240CEC">
        <w:rPr>
          <w:rFonts w:ascii="Trebuchet MS" w:hAnsi="Trebuchet MS"/>
          <w:noProof/>
        </w:rPr>
        <w:tab/>
        <w:t>1</w:t>
      </w:r>
    </w:p>
    <w:p w14:paraId="7D3EC461" w14:textId="03FB8528" w:rsidR="00567158" w:rsidRPr="00240CEC" w:rsidRDefault="00567158" w:rsidP="0056715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erekening van het aantal ton paracetamol dat kan ontstaan</w:t>
      </w:r>
      <w:r w:rsidRPr="00240CEC">
        <w:rPr>
          <w:rFonts w:ascii="Trebuchet MS" w:hAnsi="Trebuchet MS"/>
          <w:noProof/>
        </w:rPr>
        <w:tab/>
        <w:t>1</w:t>
      </w:r>
    </w:p>
    <w:p w14:paraId="6C00BE7D" w14:textId="77777777" w:rsidR="00567158" w:rsidRPr="00240CEC" w:rsidRDefault="00567158" w:rsidP="00567158">
      <w:pPr>
        <w:pStyle w:val="Stip"/>
        <w:tabs>
          <w:tab w:val="clear" w:pos="0"/>
        </w:tabs>
        <w:spacing w:line="276" w:lineRule="auto"/>
        <w:ind w:right="-567" w:firstLine="0"/>
        <w:rPr>
          <w:rFonts w:ascii="Trebuchet MS" w:hAnsi="Trebuchet MS"/>
        </w:rPr>
      </w:pPr>
    </w:p>
    <w:p w14:paraId="4AF27E77" w14:textId="77777777" w:rsidR="00567158" w:rsidRPr="00240CEC" w:rsidRDefault="00567158">
      <w:pPr>
        <w:rPr>
          <w:rFonts w:ascii="Trebuchet MS" w:hAnsi="Trebuchet MS"/>
          <w:b/>
          <w:sz w:val="28"/>
          <w:szCs w:val="20"/>
        </w:rPr>
      </w:pPr>
      <w:r w:rsidRPr="00240CEC">
        <w:rPr>
          <w:rFonts w:ascii="Trebuchet MS" w:hAnsi="Trebuchet MS"/>
        </w:rPr>
        <w:br w:type="page"/>
      </w:r>
    </w:p>
    <w:p w14:paraId="71CA7C68" w14:textId="43767E5A" w:rsidR="0033514E" w:rsidRPr="00240CEC" w:rsidRDefault="0033514E" w:rsidP="0033514E">
      <w:pPr>
        <w:pStyle w:val="opgave"/>
        <w:numPr>
          <w:ilvl w:val="0"/>
          <w:numId w:val="24"/>
        </w:numPr>
        <w:spacing w:before="120" w:line="276" w:lineRule="auto"/>
        <w:rPr>
          <w:rFonts w:ascii="Trebuchet MS" w:hAnsi="Trebuchet MS"/>
        </w:rPr>
      </w:pPr>
      <w:proofErr w:type="spellStart"/>
      <w:r w:rsidRPr="00240CEC">
        <w:rPr>
          <w:rFonts w:ascii="Trebuchet MS" w:hAnsi="Trebuchet MS"/>
        </w:rPr>
        <w:lastRenderedPageBreak/>
        <w:t>Wüstiet</w:t>
      </w:r>
      <w:proofErr w:type="spellEnd"/>
      <w:r w:rsidRPr="00240CEC">
        <w:rPr>
          <w:rFonts w:ascii="Trebuchet MS" w:hAnsi="Trebuchet MS"/>
        </w:rPr>
        <w:t xml:space="preserve"> </w:t>
      </w:r>
      <w:r w:rsidRPr="00240CEC">
        <w:rPr>
          <w:rFonts w:ascii="Trebuchet MS" w:hAnsi="Trebuchet MS"/>
        </w:rPr>
        <w:tab/>
        <w:t>(1</w:t>
      </w:r>
      <w:r w:rsidR="00D50EF7">
        <w:rPr>
          <w:rFonts w:ascii="Trebuchet MS" w:hAnsi="Trebuchet MS"/>
        </w:rPr>
        <w:t>8</w:t>
      </w:r>
      <w:r w:rsidRPr="00240CEC">
        <w:rPr>
          <w:rFonts w:ascii="Trebuchet MS" w:hAnsi="Trebuchet MS"/>
        </w:rPr>
        <w:t xml:space="preserve"> punten)</w:t>
      </w:r>
    </w:p>
    <w:p w14:paraId="001387B0" w14:textId="587FA379" w:rsidR="0033514E" w:rsidRPr="00240CEC" w:rsidRDefault="0033514E" w:rsidP="0033514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Maximumscore 3 </w:t>
      </w:r>
      <w:r w:rsidR="00B109BE" w:rsidRPr="00240CEC">
        <w:rPr>
          <w:rFonts w:ascii="Trebuchet MS" w:hAnsi="Trebuchet MS"/>
        </w:rPr>
        <w:br/>
        <w:t>Voorbeelden van een juiste berekening zijn:</w:t>
      </w:r>
    </w:p>
    <w:p w14:paraId="08491F9E" w14:textId="7DEF1073" w:rsidR="0033514E" w:rsidRPr="00240CEC" w:rsidRDefault="0033514E" w:rsidP="0033514E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Stel dat </w:t>
      </w:r>
      <w:proofErr w:type="spellStart"/>
      <w:r w:rsidRPr="00240CEC">
        <w:rPr>
          <w:rFonts w:ascii="Trebuchet MS" w:hAnsi="Trebuchet MS"/>
        </w:rPr>
        <w:t>wüstiet</w:t>
      </w:r>
      <w:proofErr w:type="spellEnd"/>
      <w:r w:rsidRPr="00240CEC">
        <w:rPr>
          <w:rFonts w:ascii="Trebuchet MS" w:hAnsi="Trebuchet MS"/>
        </w:rPr>
        <w:t xml:space="preserve"> </w:t>
      </w:r>
      <w:r w:rsidR="00F4277B" w:rsidRPr="00240CEC">
        <w:rPr>
          <w:rFonts w:ascii="Trebuchet MS" w:hAnsi="Trebuchet MS"/>
          <w:i/>
        </w:rPr>
        <w:t>p</w:t>
      </w:r>
      <w:r w:rsidRPr="00240CEC">
        <w:rPr>
          <w:rFonts w:ascii="Trebuchet MS" w:hAnsi="Trebuchet MS"/>
        </w:rPr>
        <w:t xml:space="preserve"> mol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en </w:t>
      </w:r>
      <w:r w:rsidR="00F4277B" w:rsidRPr="00240CEC">
        <w:rPr>
          <w:rFonts w:ascii="Trebuchet MS" w:hAnsi="Trebuchet MS"/>
          <w:i/>
        </w:rPr>
        <w:t>q</w:t>
      </w:r>
      <w:r w:rsidRPr="00240CEC">
        <w:rPr>
          <w:rFonts w:ascii="Trebuchet MS" w:hAnsi="Trebuchet MS"/>
        </w:rPr>
        <w:t xml:space="preserve"> mol Fe</w:t>
      </w:r>
      <w:r w:rsidRPr="00240CEC">
        <w:rPr>
          <w:rFonts w:ascii="Trebuchet MS" w:hAnsi="Trebuchet MS"/>
          <w:vertAlign w:val="superscript"/>
        </w:rPr>
        <w:t>3+</w:t>
      </w:r>
      <w:r w:rsidRPr="00240CEC">
        <w:rPr>
          <w:rFonts w:ascii="Trebuchet MS" w:hAnsi="Trebuchet MS"/>
        </w:rPr>
        <w:t xml:space="preserve"> per mol O</w:t>
      </w:r>
      <w:r w:rsidRPr="00240CEC">
        <w:rPr>
          <w:rFonts w:ascii="Trebuchet MS" w:hAnsi="Trebuchet MS"/>
          <w:vertAlign w:val="superscript"/>
        </w:rPr>
        <w:t>2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lang w:val="es-ES_tradnl"/>
        </w:rPr>
        <w:t xml:space="preserve"> bevat, dan geldt:</w:t>
      </w:r>
      <w:r w:rsidRPr="00240CEC">
        <w:rPr>
          <w:rFonts w:ascii="Trebuchet MS" w:hAnsi="Trebuchet MS"/>
          <w:lang w:val="es-ES_tradnl"/>
        </w:rPr>
        <w:br/>
      </w:r>
      <w:r w:rsidR="00F4277B" w:rsidRPr="00240CEC">
        <w:rPr>
          <w:rFonts w:ascii="Trebuchet MS" w:hAnsi="Trebuchet MS"/>
          <w:i/>
          <w:lang w:val="es-ES_tradnl"/>
        </w:rPr>
        <w:t>p</w:t>
      </w:r>
      <w:r w:rsidRPr="00240CEC">
        <w:rPr>
          <w:rFonts w:ascii="Trebuchet MS" w:hAnsi="Trebuchet MS"/>
          <w:lang w:val="es-ES_tradnl"/>
        </w:rPr>
        <w:t xml:space="preserve"> + </w:t>
      </w:r>
      <w:r w:rsidR="00F4277B" w:rsidRPr="00240CEC">
        <w:rPr>
          <w:rFonts w:ascii="Trebuchet MS" w:hAnsi="Trebuchet MS"/>
          <w:i/>
          <w:lang w:val="es-ES_tradnl"/>
        </w:rPr>
        <w:t>q</w:t>
      </w:r>
      <w:r w:rsidRPr="00240CEC">
        <w:rPr>
          <w:rFonts w:ascii="Trebuchet MS" w:hAnsi="Trebuchet MS"/>
          <w:lang w:val="es-ES_tradnl"/>
        </w:rPr>
        <w:t xml:space="preserve"> = 0,87 en 2</w:t>
      </w:r>
      <w:r w:rsidR="00F4277B" w:rsidRPr="00240CEC">
        <w:rPr>
          <w:rFonts w:ascii="Trebuchet MS" w:hAnsi="Trebuchet MS"/>
          <w:i/>
          <w:lang w:val="es-ES_tradnl"/>
        </w:rPr>
        <w:t>p</w:t>
      </w:r>
      <w:r w:rsidRPr="00240CEC">
        <w:rPr>
          <w:rFonts w:ascii="Trebuchet MS" w:hAnsi="Trebuchet MS"/>
          <w:lang w:val="es-ES_tradnl"/>
        </w:rPr>
        <w:t xml:space="preserve"> + 3</w:t>
      </w:r>
      <w:r w:rsidR="00F4277B" w:rsidRPr="00240CEC">
        <w:rPr>
          <w:rFonts w:ascii="Trebuchet MS" w:hAnsi="Trebuchet MS"/>
          <w:i/>
          <w:lang w:val="es-ES_tradnl"/>
        </w:rPr>
        <w:t>q</w:t>
      </w:r>
      <w:r w:rsidRPr="00240CEC">
        <w:rPr>
          <w:rFonts w:ascii="Trebuchet MS" w:hAnsi="Trebuchet MS"/>
          <w:lang w:val="es-ES_tradnl"/>
        </w:rPr>
        <w:t xml:space="preserve"> = 2.</w:t>
      </w:r>
      <w:r w:rsidRPr="00240CEC">
        <w:rPr>
          <w:rFonts w:ascii="Trebuchet MS" w:hAnsi="Trebuchet MS"/>
          <w:lang w:val="es-ES_tradnl"/>
        </w:rPr>
        <w:br/>
        <w:t xml:space="preserve">Oplossen van dit stelsel van twee vergelijkingen met twee onbekenden levert </w:t>
      </w:r>
      <w:r w:rsidR="00F4277B" w:rsidRPr="00240CEC">
        <w:rPr>
          <w:rFonts w:ascii="Trebuchet MS" w:hAnsi="Trebuchet MS"/>
          <w:i/>
          <w:lang w:val="es-ES_tradnl"/>
        </w:rPr>
        <w:t>p</w:t>
      </w:r>
      <w:r w:rsidRPr="00240CEC">
        <w:rPr>
          <w:rFonts w:ascii="Trebuchet MS" w:hAnsi="Trebuchet MS"/>
          <w:lang w:val="es-ES_tradnl"/>
        </w:rPr>
        <w:t xml:space="preserve"> = 0,61 en </w:t>
      </w:r>
      <w:r w:rsidR="00F4277B" w:rsidRPr="00240CEC">
        <w:rPr>
          <w:rFonts w:ascii="Trebuchet MS" w:hAnsi="Trebuchet MS"/>
          <w:i/>
          <w:lang w:val="es-ES_tradnl"/>
        </w:rPr>
        <w:t>q</w:t>
      </w:r>
      <w:r w:rsidRPr="00240CEC">
        <w:rPr>
          <w:rFonts w:ascii="Trebuchet MS" w:hAnsi="Trebuchet MS"/>
          <w:i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 xml:space="preserve">= 0,26. </w:t>
      </w:r>
      <w:r w:rsidRPr="00240CEC">
        <w:rPr>
          <w:rFonts w:ascii="Trebuchet MS" w:hAnsi="Trebuchet MS"/>
          <w:lang w:val="es-ES_tradnl"/>
        </w:rPr>
        <w:br/>
        <w:t xml:space="preserve">Dus </w:t>
      </w:r>
      <w:r w:rsidR="00F4277B" w:rsidRPr="00240CEC">
        <w:rPr>
          <w:rFonts w:ascii="Trebuchet MS" w:hAnsi="Trebuchet MS"/>
          <w:i/>
          <w:lang w:val="es-ES_tradnl"/>
        </w:rPr>
        <w:t>p</w:t>
      </w:r>
      <w:r w:rsidRPr="00240CEC">
        <w:rPr>
          <w:rFonts w:ascii="Trebuchet MS" w:hAnsi="Trebuchet MS"/>
          <w:lang w:val="es-ES_tradnl"/>
        </w:rPr>
        <w:t xml:space="preserve"> : </w:t>
      </w:r>
      <w:r w:rsidR="00F4277B" w:rsidRPr="00240CEC">
        <w:rPr>
          <w:rFonts w:ascii="Trebuchet MS" w:hAnsi="Trebuchet MS"/>
          <w:i/>
          <w:lang w:val="es-ES_tradnl"/>
        </w:rPr>
        <w:t>q</w:t>
      </w:r>
      <w:r w:rsidRPr="00240CEC">
        <w:rPr>
          <w:rFonts w:ascii="Trebuchet MS" w:hAnsi="Trebuchet MS"/>
          <w:lang w:val="es-ES_tradnl"/>
        </w:rPr>
        <w:t xml:space="preserve"> = 2,3 : 1,0.</w:t>
      </w:r>
      <w:r w:rsidRPr="00240CEC">
        <w:rPr>
          <w:rFonts w:ascii="Trebuchet MS" w:hAnsi="Trebuchet MS"/>
        </w:rPr>
        <w:t xml:space="preserve"> </w:t>
      </w:r>
    </w:p>
    <w:p w14:paraId="784E981C" w14:textId="5DDDC889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opstellen van de vergelijking </w:t>
      </w:r>
      <w:r w:rsidR="00F4277B" w:rsidRPr="00240CEC">
        <w:rPr>
          <w:rFonts w:ascii="Trebuchet MS" w:hAnsi="Trebuchet MS"/>
          <w:i/>
          <w:lang w:val="es-ES_tradnl"/>
        </w:rPr>
        <w:t>p</w:t>
      </w:r>
      <w:r w:rsidRPr="00240CEC">
        <w:rPr>
          <w:rFonts w:ascii="Trebuchet MS" w:hAnsi="Trebuchet MS"/>
          <w:lang w:val="es-ES_tradnl"/>
        </w:rPr>
        <w:t xml:space="preserve"> + </w:t>
      </w:r>
      <w:r w:rsidR="00F4277B" w:rsidRPr="00240CEC">
        <w:rPr>
          <w:rFonts w:ascii="Trebuchet MS" w:hAnsi="Trebuchet MS"/>
          <w:i/>
          <w:lang w:val="es-ES_tradnl"/>
        </w:rPr>
        <w:t>q</w:t>
      </w:r>
      <w:r w:rsidRPr="00240CEC">
        <w:rPr>
          <w:rFonts w:ascii="Trebuchet MS" w:hAnsi="Trebuchet MS"/>
          <w:lang w:val="es-ES_tradnl"/>
        </w:rPr>
        <w:t xml:space="preserve"> = 0,87</w:t>
      </w:r>
      <w:r w:rsidRPr="00240CEC">
        <w:rPr>
          <w:rFonts w:ascii="Trebuchet MS" w:hAnsi="Trebuchet MS"/>
        </w:rPr>
        <w:tab/>
        <w:t>1</w:t>
      </w:r>
    </w:p>
    <w:p w14:paraId="7A2E5C01" w14:textId="680BDBD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opstellen van de vergelijking 2</w:t>
      </w:r>
      <w:r w:rsidR="00F4277B" w:rsidRPr="00240CEC">
        <w:rPr>
          <w:rFonts w:ascii="Trebuchet MS" w:hAnsi="Trebuchet MS"/>
          <w:i/>
          <w:lang w:val="es-ES_tradnl"/>
        </w:rPr>
        <w:t>p</w:t>
      </w:r>
      <w:r w:rsidRPr="00240CEC">
        <w:rPr>
          <w:rFonts w:ascii="Trebuchet MS" w:hAnsi="Trebuchet MS"/>
          <w:lang w:val="es-ES_tradnl"/>
        </w:rPr>
        <w:t xml:space="preserve"> + </w:t>
      </w:r>
      <w:r w:rsidR="00F4277B" w:rsidRPr="00240CEC">
        <w:rPr>
          <w:rFonts w:ascii="Trebuchet MS" w:hAnsi="Trebuchet MS"/>
          <w:lang w:val="es-ES_tradnl"/>
        </w:rPr>
        <w:t>3</w:t>
      </w:r>
      <w:r w:rsidR="00F4277B" w:rsidRPr="00240CEC">
        <w:rPr>
          <w:rFonts w:ascii="Trebuchet MS" w:hAnsi="Trebuchet MS"/>
          <w:i/>
          <w:lang w:val="es-ES_tradnl"/>
        </w:rPr>
        <w:t>q</w:t>
      </w:r>
      <w:r w:rsidRPr="00240CEC">
        <w:rPr>
          <w:rFonts w:ascii="Trebuchet MS" w:hAnsi="Trebuchet MS"/>
          <w:lang w:val="es-ES_tradnl"/>
        </w:rPr>
        <w:t xml:space="preserve"> = 2</w:t>
      </w:r>
      <w:r w:rsidRPr="00240CEC">
        <w:rPr>
          <w:rFonts w:ascii="Trebuchet MS" w:hAnsi="Trebuchet MS"/>
        </w:rPr>
        <w:tab/>
        <w:t>1</w:t>
      </w:r>
    </w:p>
    <w:p w14:paraId="5F8C8779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rest van de berekening</w:t>
      </w:r>
      <w:r w:rsidRPr="00240CEC">
        <w:rPr>
          <w:rFonts w:ascii="Trebuchet MS" w:hAnsi="Trebuchet MS"/>
        </w:rPr>
        <w:tab/>
        <w:t>1</w:t>
      </w:r>
    </w:p>
    <w:p w14:paraId="6572D44D" w14:textId="29C87E13" w:rsidR="00B109BE" w:rsidRPr="00240CEC" w:rsidRDefault="00B109BE" w:rsidP="00B109BE">
      <w:pPr>
        <w:pStyle w:val="Stip"/>
        <w:tabs>
          <w:tab w:val="clear" w:pos="0"/>
        </w:tabs>
        <w:spacing w:before="120" w:after="120" w:line="276" w:lineRule="auto"/>
        <w:ind w:right="-567" w:firstLine="0"/>
        <w:rPr>
          <w:rFonts w:ascii="Trebuchet MS" w:hAnsi="Trebuchet MS"/>
        </w:rPr>
      </w:pPr>
      <w:r w:rsidRPr="00240CEC">
        <w:rPr>
          <w:rFonts w:ascii="Trebuchet MS" w:hAnsi="Trebuchet MS"/>
        </w:rPr>
        <w:t>en</w:t>
      </w:r>
    </w:p>
    <w:p w14:paraId="3751F097" w14:textId="22FBE583" w:rsidR="00B97171" w:rsidRPr="00240CEC" w:rsidRDefault="00B109BE" w:rsidP="00B97171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De gemiddelde lading van de ijzerionen is </w:t>
      </w:r>
      <w:r w:rsidR="00F4277B" w:rsidRPr="00240CEC">
        <w:rPr>
          <w:rFonts w:ascii="Trebuchet MS" w:hAnsi="Trebuchet MS"/>
          <w:position w:val="-26"/>
          <w:lang w:val="es-ES_tradnl"/>
        </w:rPr>
        <w:object w:dxaOrig="740" w:dyaOrig="620" w14:anchorId="7BF2310F">
          <v:shape id="_x0000_i1067" type="#_x0000_t75" style="width:37.2pt;height:30pt" o:ole="">
            <v:imagedata r:id="rId110" o:title=""/>
          </v:shape>
          <o:OLEObject Type="Embed" ProgID="Equation.DSMT4" ShapeID="_x0000_i1067" DrawAspect="Content" ObjectID="_1802590148" r:id="rId111"/>
        </w:object>
      </w:r>
      <w:r w:rsidRPr="00240CEC">
        <w:rPr>
          <w:rFonts w:ascii="Trebuchet MS" w:hAnsi="Trebuchet MS"/>
        </w:rPr>
        <w:t>+</w:t>
      </w:r>
      <w:r w:rsidRPr="00240CEC">
        <w:rPr>
          <w:rFonts w:ascii="Trebuchet MS" w:hAnsi="Trebuchet MS"/>
          <w:vertAlign w:val="superscript"/>
        </w:rPr>
        <w:t xml:space="preserve"> </w:t>
      </w:r>
      <w:r w:rsidRPr="00240CEC">
        <w:rPr>
          <w:rFonts w:ascii="Trebuchet MS" w:hAnsi="Trebuchet MS"/>
        </w:rPr>
        <w:t>2,3.</w:t>
      </w:r>
      <w:r w:rsidR="00F4277B" w:rsidRPr="00240CEC">
        <w:rPr>
          <w:rFonts w:ascii="Trebuchet MS" w:hAnsi="Trebuchet MS"/>
        </w:rPr>
        <w:t xml:space="preserve"> </w:t>
      </w:r>
      <w:r w:rsidR="00B97171" w:rsidRPr="00240CEC">
        <w:rPr>
          <w:rFonts w:ascii="Trebuchet MS" w:hAnsi="Trebuchet MS"/>
        </w:rPr>
        <w:t xml:space="preserve">Stel er zit </w:t>
      </w:r>
      <w:r w:rsidR="00B97171" w:rsidRPr="00240CEC">
        <w:rPr>
          <w:rFonts w:ascii="Trebuchet MS" w:hAnsi="Trebuchet MS"/>
          <w:i/>
          <w:iCs/>
        </w:rPr>
        <w:t>p</w:t>
      </w:r>
      <w:r w:rsidR="00B97171" w:rsidRPr="00240CEC">
        <w:rPr>
          <w:rFonts w:ascii="Trebuchet MS" w:hAnsi="Trebuchet MS"/>
        </w:rPr>
        <w:t xml:space="preserve"> mol Fe</w:t>
      </w:r>
      <w:r w:rsidR="00B97171" w:rsidRPr="00240CEC">
        <w:rPr>
          <w:rFonts w:ascii="Trebuchet MS" w:hAnsi="Trebuchet MS"/>
          <w:vertAlign w:val="superscript"/>
        </w:rPr>
        <w:t>2+</w:t>
      </w:r>
      <w:r w:rsidR="00B97171" w:rsidRPr="00240CEC">
        <w:rPr>
          <w:rFonts w:ascii="Trebuchet MS" w:hAnsi="Trebuchet MS"/>
        </w:rPr>
        <w:t xml:space="preserve"> in een mol ijzerionen met een gemiddelde lading +</w:t>
      </w:r>
      <w:r w:rsidR="00B97171" w:rsidRPr="00240CEC">
        <w:rPr>
          <w:rFonts w:ascii="Trebuchet MS" w:hAnsi="Trebuchet MS"/>
          <w:vertAlign w:val="superscript"/>
        </w:rPr>
        <w:t xml:space="preserve"> </w:t>
      </w:r>
      <w:r w:rsidR="00B97171" w:rsidRPr="00240CEC">
        <w:rPr>
          <w:rFonts w:ascii="Trebuchet MS" w:hAnsi="Trebuchet MS"/>
        </w:rPr>
        <w:t>2,3, dan zit er (1</w:t>
      </w:r>
      <w:r w:rsidR="00B97171" w:rsidRPr="00240CEC">
        <w:rPr>
          <w:rFonts w:ascii="Trebuchet MS" w:hAnsi="Trebuchet MS"/>
          <w:vertAlign w:val="superscript"/>
        </w:rPr>
        <w:t> </w:t>
      </w:r>
      <w:r w:rsidR="00B97171" w:rsidRPr="00240CEC">
        <w:rPr>
          <w:rFonts w:ascii="Symbol" w:eastAsia="Symbol" w:hAnsi="Symbol" w:cs="Symbol"/>
          <w:lang w:val="es-ES_tradnl"/>
        </w:rPr>
        <w:t>-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 </w:t>
      </w:r>
      <w:r w:rsidR="00B97171" w:rsidRPr="00240CEC">
        <w:rPr>
          <w:rFonts w:ascii="Trebuchet MS" w:eastAsia="Symbol" w:hAnsi="Trebuchet MS" w:cs="Symbol"/>
          <w:i/>
          <w:iCs/>
          <w:lang w:val="es-ES_tradnl"/>
        </w:rPr>
        <w:t>p</w:t>
      </w:r>
      <w:r w:rsidR="00B97171" w:rsidRPr="00240CEC">
        <w:rPr>
          <w:rFonts w:ascii="Trebuchet MS" w:eastAsia="Symbol" w:hAnsi="Trebuchet MS" w:cs="Symbol"/>
          <w:lang w:val="es-ES_tradnl"/>
        </w:rPr>
        <w:t>) mol Fe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3+</w:t>
      </w:r>
      <w:r w:rsidR="00B97171" w:rsidRPr="00240CEC">
        <w:rPr>
          <w:rFonts w:ascii="Trebuchet MS" w:eastAsia="Symbol" w:hAnsi="Trebuchet MS" w:cs="Symbol"/>
          <w:lang w:val="es-ES_tradnl"/>
        </w:rPr>
        <w:t xml:space="preserve"> in, en geldt 2</w:t>
      </w:r>
      <w:r w:rsidR="00B97171" w:rsidRPr="00240CEC">
        <w:rPr>
          <w:rFonts w:ascii="Trebuchet MS" w:eastAsia="Symbol" w:hAnsi="Trebuchet MS" w:cs="Symbol"/>
          <w:i/>
          <w:iCs/>
          <w:lang w:val="es-ES_tradnl"/>
        </w:rPr>
        <w:t>p</w:t>
      </w:r>
      <w:r w:rsidR="00B97171" w:rsidRPr="00240CEC">
        <w:rPr>
          <w:rFonts w:ascii="Trebuchet MS" w:eastAsia="Symbol" w:hAnsi="Trebuchet MS" w:cs="Symbol"/>
          <w:lang w:val="es-ES_tradnl"/>
        </w:rPr>
        <w:t> + 3(</w:t>
      </w:r>
      <w:r w:rsidR="00B97171" w:rsidRPr="00240CEC">
        <w:rPr>
          <w:rFonts w:ascii="Trebuchet MS" w:hAnsi="Trebuchet MS"/>
        </w:rPr>
        <w:t>1</w:t>
      </w:r>
      <w:r w:rsidR="00B97171" w:rsidRPr="00240CEC">
        <w:rPr>
          <w:rFonts w:ascii="Trebuchet MS" w:hAnsi="Trebuchet MS"/>
          <w:vertAlign w:val="superscript"/>
        </w:rPr>
        <w:t> </w:t>
      </w:r>
      <w:r w:rsidR="00B97171" w:rsidRPr="00240CEC">
        <w:rPr>
          <w:rFonts w:ascii="Symbol" w:eastAsia="Symbol" w:hAnsi="Symbol" w:cs="Symbol"/>
          <w:lang w:val="es-ES_tradnl"/>
        </w:rPr>
        <w:t>-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 </w:t>
      </w:r>
      <w:r w:rsidR="00B97171" w:rsidRPr="00240CEC">
        <w:rPr>
          <w:rFonts w:ascii="Trebuchet MS" w:eastAsia="Symbol" w:hAnsi="Trebuchet MS" w:cs="Symbol"/>
          <w:i/>
          <w:iCs/>
          <w:lang w:val="es-ES_tradnl"/>
        </w:rPr>
        <w:t>p</w:t>
      </w:r>
      <w:r w:rsidR="00B97171" w:rsidRPr="00240CEC">
        <w:rPr>
          <w:rFonts w:ascii="Trebuchet MS" w:eastAsia="Symbol" w:hAnsi="Trebuchet MS" w:cs="Symbol"/>
          <w:lang w:val="es-ES_tradnl"/>
        </w:rPr>
        <w:t xml:space="preserve">) = 2,3. Dit levert </w:t>
      </w:r>
      <w:r w:rsidR="00B97171" w:rsidRPr="00240CEC">
        <w:rPr>
          <w:rFonts w:ascii="Trebuchet MS" w:eastAsia="Symbol" w:hAnsi="Trebuchet MS" w:cs="Symbol"/>
          <w:i/>
          <w:iCs/>
          <w:lang w:val="es-ES_tradnl"/>
        </w:rPr>
        <w:t>p</w:t>
      </w:r>
      <w:r w:rsidR="00B97171" w:rsidRPr="00240CEC">
        <w:rPr>
          <w:rFonts w:ascii="Trebuchet MS" w:eastAsia="Symbol" w:hAnsi="Trebuchet MS" w:cs="Symbol"/>
          <w:lang w:val="es-ES_tradnl"/>
        </w:rPr>
        <w:t xml:space="preserve"> = 0,7. </w:t>
      </w:r>
      <w:r w:rsidR="00240CEC">
        <w:rPr>
          <w:rFonts w:ascii="Trebuchet MS" w:eastAsia="Symbol" w:hAnsi="Trebuchet MS" w:cs="Symbol"/>
          <w:lang w:val="es-ES_tradnl"/>
        </w:rPr>
        <w:br/>
      </w:r>
      <w:r w:rsidR="00B97171" w:rsidRPr="00240CEC">
        <w:rPr>
          <w:rFonts w:ascii="Trebuchet MS" w:eastAsia="Symbol" w:hAnsi="Trebuchet MS" w:cs="Symbol"/>
          <w:lang w:val="es-ES_tradnl"/>
        </w:rPr>
        <w:t>Per mol ijzerionen is er dus 0,7 mol Fe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2+</w:t>
      </w:r>
      <w:r w:rsidR="00B97171" w:rsidRPr="00240CEC">
        <w:rPr>
          <w:rFonts w:ascii="Trebuchet MS" w:eastAsia="Symbol" w:hAnsi="Trebuchet MS" w:cs="Symbol"/>
          <w:lang w:val="es-ES_tradnl"/>
        </w:rPr>
        <w:t xml:space="preserve"> en 0,3 mol Fe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3+</w:t>
      </w:r>
      <w:r w:rsidR="00B97171" w:rsidRPr="00240CEC">
        <w:rPr>
          <w:rFonts w:ascii="Trebuchet MS" w:eastAsia="Symbol" w:hAnsi="Trebuchet MS" w:cs="Symbol"/>
          <w:lang w:val="es-ES_tradnl"/>
        </w:rPr>
        <w:t>.</w:t>
      </w:r>
      <w:r w:rsidR="00B97171" w:rsidRPr="00240CEC">
        <w:rPr>
          <w:rFonts w:ascii="Trebuchet MS" w:eastAsia="Symbol" w:hAnsi="Trebuchet MS" w:cs="Symbol"/>
          <w:lang w:val="es-ES_tradnl"/>
        </w:rPr>
        <w:br/>
        <w:t>Dus de molverhouding Fe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2+</w:t>
      </w:r>
      <w:r w:rsidR="00B97171" w:rsidRPr="00240CEC">
        <w:rPr>
          <w:rFonts w:ascii="Trebuchet MS" w:eastAsia="Symbol" w:hAnsi="Trebuchet MS" w:cs="Symbol"/>
          <w:lang w:val="es-ES_tradnl"/>
        </w:rPr>
        <w:t> : Fe</w:t>
      </w:r>
      <w:r w:rsidR="00B97171" w:rsidRPr="00240CEC">
        <w:rPr>
          <w:rFonts w:ascii="Trebuchet MS" w:eastAsia="Symbol" w:hAnsi="Trebuchet MS" w:cs="Symbol"/>
          <w:vertAlign w:val="superscript"/>
          <w:lang w:val="es-ES_tradnl"/>
        </w:rPr>
        <w:t>3+</w:t>
      </w:r>
      <w:r w:rsidR="00B97171" w:rsidRPr="00240CEC">
        <w:rPr>
          <w:rFonts w:ascii="Trebuchet MS" w:eastAsia="Symbol" w:hAnsi="Trebuchet MS" w:cs="Symbol"/>
          <w:lang w:val="es-ES_tradnl"/>
        </w:rPr>
        <w:t xml:space="preserve"> = 0,7 : 0,3 = 2,3 : 1,0. </w:t>
      </w:r>
    </w:p>
    <w:p w14:paraId="5D879557" w14:textId="53F7436E" w:rsidR="00B97171" w:rsidRPr="00240CEC" w:rsidRDefault="00240CEC" w:rsidP="00B9717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</w:t>
      </w:r>
      <w:r w:rsidR="00B97171" w:rsidRPr="00240CEC">
        <w:rPr>
          <w:rFonts w:ascii="Trebuchet MS" w:hAnsi="Trebuchet MS"/>
        </w:rPr>
        <w:t>erekening van de gemiddelde lading van de ijzerionen</w:t>
      </w:r>
      <w:r w:rsidRPr="00240CEC">
        <w:rPr>
          <w:rFonts w:ascii="Trebuchet MS" w:hAnsi="Trebuchet MS"/>
        </w:rPr>
        <w:t xml:space="preserve"> </w:t>
      </w:r>
      <w:r w:rsidR="00B97171" w:rsidRPr="00240CEC">
        <w:rPr>
          <w:rFonts w:ascii="Trebuchet MS" w:hAnsi="Trebuchet MS"/>
        </w:rPr>
        <w:tab/>
        <w:t>1</w:t>
      </w:r>
    </w:p>
    <w:p w14:paraId="35790532" w14:textId="5C25A8A9" w:rsidR="00B97171" w:rsidRPr="00240CEC" w:rsidRDefault="00240CEC" w:rsidP="00B9717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(bij stellen dat er </w:t>
      </w:r>
      <w:r w:rsidRPr="00240CEC">
        <w:rPr>
          <w:rFonts w:ascii="Trebuchet MS" w:hAnsi="Trebuchet MS"/>
          <w:i/>
          <w:iCs/>
        </w:rPr>
        <w:t>p</w:t>
      </w:r>
      <w:r w:rsidRPr="00240CEC">
        <w:rPr>
          <w:rFonts w:ascii="Trebuchet MS" w:hAnsi="Trebuchet MS"/>
        </w:rPr>
        <w:t xml:space="preserve"> mol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per mol ijzerionen is) notie dat </w:t>
      </w:r>
      <w:r w:rsidRPr="00240CEC">
        <w:rPr>
          <w:rFonts w:ascii="Trebuchet MS" w:eastAsia="Symbol" w:hAnsi="Trebuchet MS" w:cs="Symbol"/>
          <w:lang w:val="es-ES_tradnl"/>
        </w:rPr>
        <w:t>2</w:t>
      </w:r>
      <w:r w:rsidRPr="00240CEC">
        <w:rPr>
          <w:rFonts w:ascii="Trebuchet MS" w:eastAsia="Symbol" w:hAnsi="Trebuchet MS" w:cs="Symbol"/>
          <w:i/>
          <w:iCs/>
          <w:lang w:val="es-ES_tradnl"/>
        </w:rPr>
        <w:t>p</w:t>
      </w:r>
      <w:r w:rsidRPr="00240CEC">
        <w:rPr>
          <w:rFonts w:ascii="Trebuchet MS" w:eastAsia="Symbol" w:hAnsi="Trebuchet MS" w:cs="Symbol"/>
          <w:lang w:val="es-ES_tradnl"/>
        </w:rPr>
        <w:t> + 3(</w:t>
      </w:r>
      <w:r w:rsidRPr="00240CEC">
        <w:rPr>
          <w:rFonts w:ascii="Trebuchet MS" w:hAnsi="Trebuchet MS"/>
        </w:rPr>
        <w:t>1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Symbol" w:eastAsia="Symbol" w:hAnsi="Symbol" w:cs="Symbol"/>
          <w:lang w:val="es-ES_tradnl"/>
        </w:rPr>
        <w:t>-</w:t>
      </w:r>
      <w:r w:rsidRPr="00240CEC">
        <w:rPr>
          <w:rFonts w:ascii="Trebuchet MS" w:eastAsia="Symbol" w:hAnsi="Trebuchet MS" w:cs="Symbol"/>
          <w:vertAlign w:val="superscript"/>
          <w:lang w:val="es-ES_tradnl"/>
        </w:rPr>
        <w:t> </w:t>
      </w:r>
      <w:r w:rsidRPr="00240CEC">
        <w:rPr>
          <w:rFonts w:ascii="Trebuchet MS" w:eastAsia="Symbol" w:hAnsi="Trebuchet MS" w:cs="Symbol"/>
          <w:i/>
          <w:iCs/>
          <w:lang w:val="es-ES_tradnl"/>
        </w:rPr>
        <w:t>p</w:t>
      </w:r>
      <w:r w:rsidRPr="00240CEC">
        <w:rPr>
          <w:rFonts w:ascii="Trebuchet MS" w:eastAsia="Symbol" w:hAnsi="Trebuchet MS" w:cs="Symbol"/>
          <w:lang w:val="es-ES_tradnl"/>
        </w:rPr>
        <w:t>) = 2,3</w:t>
      </w:r>
      <w:r w:rsidR="00B97171" w:rsidRPr="00240CEC">
        <w:rPr>
          <w:rFonts w:ascii="Trebuchet MS" w:hAnsi="Trebuchet MS"/>
        </w:rPr>
        <w:tab/>
        <w:t>1</w:t>
      </w:r>
    </w:p>
    <w:p w14:paraId="7EC919CA" w14:textId="77777777" w:rsidR="00B97171" w:rsidRPr="00240CEC" w:rsidRDefault="00B97171" w:rsidP="00B9717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rest van de berekening</w:t>
      </w:r>
      <w:r w:rsidRPr="00240CEC">
        <w:rPr>
          <w:rFonts w:ascii="Trebuchet MS" w:hAnsi="Trebuchet MS"/>
        </w:rPr>
        <w:tab/>
        <w:t>1</w:t>
      </w:r>
    </w:p>
    <w:p w14:paraId="2D362990" w14:textId="77777777" w:rsidR="0033514E" w:rsidRPr="00240CEC" w:rsidRDefault="0033514E" w:rsidP="0033514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1</w:t>
      </w:r>
    </w:p>
    <w:p w14:paraId="11E555C7" w14:textId="427D7CE6" w:rsidR="0033514E" w:rsidRPr="00240CEC" w:rsidRDefault="00F07A57" w:rsidP="0033514E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</w:rPr>
        <w:t>V</w:t>
      </w:r>
      <w:r w:rsidR="0033514E" w:rsidRPr="00240CEC">
        <w:rPr>
          <w:rFonts w:ascii="Trebuchet MS" w:hAnsi="Trebuchet MS"/>
        </w:rPr>
        <w:t>oorbeeld</w:t>
      </w:r>
      <w:r w:rsidRPr="00240CEC">
        <w:rPr>
          <w:rFonts w:ascii="Trebuchet MS" w:hAnsi="Trebuchet MS"/>
        </w:rPr>
        <w:t>en</w:t>
      </w:r>
      <w:r w:rsidR="0033514E" w:rsidRPr="00240CEC">
        <w:rPr>
          <w:rFonts w:ascii="Trebuchet MS" w:hAnsi="Trebuchet MS"/>
        </w:rPr>
        <w:t xml:space="preserve"> van een juist antwoord </w:t>
      </w:r>
      <w:r w:rsidRPr="00240CEC">
        <w:rPr>
          <w:rFonts w:ascii="Trebuchet MS" w:hAnsi="Trebuchet MS"/>
        </w:rPr>
        <w:t>zijn</w:t>
      </w:r>
      <w:r w:rsidR="0033514E" w:rsidRPr="00240CEC">
        <w:rPr>
          <w:rFonts w:ascii="Trebuchet MS" w:hAnsi="Trebuchet MS"/>
        </w:rPr>
        <w:t>:</w:t>
      </w:r>
    </w:p>
    <w:p w14:paraId="26186C51" w14:textId="12EB4195" w:rsidR="0033514E" w:rsidRPr="00240CEC" w:rsidRDefault="0033514E" w:rsidP="00F07A57">
      <w:pPr>
        <w:pStyle w:val="Lijstalinea"/>
        <w:numPr>
          <w:ilvl w:val="0"/>
          <w:numId w:val="49"/>
        </w:numPr>
        <w:spacing w:line="276" w:lineRule="auto"/>
        <w:ind w:left="426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Wanneer alle posities </w:t>
      </w:r>
      <w:r w:rsidR="00F07A57" w:rsidRPr="00240CEC">
        <w:rPr>
          <w:rFonts w:ascii="Trebuchet MS" w:hAnsi="Trebuchet MS"/>
        </w:rPr>
        <w:t xml:space="preserve">van positieve ionen </w:t>
      </w:r>
      <w:r w:rsidRPr="00240CEC">
        <w:rPr>
          <w:rFonts w:ascii="Trebuchet MS" w:hAnsi="Trebuchet MS"/>
        </w:rPr>
        <w:t>in het rooster bezet zouden worden door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en Fe</w:t>
      </w:r>
      <w:r w:rsidRPr="00240CEC">
        <w:rPr>
          <w:rFonts w:ascii="Trebuchet MS" w:hAnsi="Trebuchet MS"/>
          <w:vertAlign w:val="superscript"/>
        </w:rPr>
        <w:t>3+</w:t>
      </w:r>
      <w:r w:rsidRPr="00240CEC">
        <w:rPr>
          <w:rFonts w:ascii="Trebuchet MS" w:hAnsi="Trebuchet MS"/>
        </w:rPr>
        <w:t xml:space="preserve"> ionen, dan zou de stof niet neutraal zijn.</w:t>
      </w:r>
    </w:p>
    <w:p w14:paraId="194CF185" w14:textId="14F77801" w:rsidR="00F07A57" w:rsidRPr="00240CEC" w:rsidRDefault="00F07A57" w:rsidP="00F07A57">
      <w:pPr>
        <w:pStyle w:val="Lijstalinea"/>
        <w:numPr>
          <w:ilvl w:val="0"/>
          <w:numId w:val="49"/>
        </w:numPr>
        <w:spacing w:line="276" w:lineRule="auto"/>
        <w:ind w:left="426"/>
        <w:rPr>
          <w:rFonts w:ascii="Trebuchet MS" w:hAnsi="Trebuchet MS"/>
        </w:rPr>
      </w:pPr>
      <w:r w:rsidRPr="00240CEC">
        <w:rPr>
          <w:rFonts w:ascii="Trebuchet MS" w:hAnsi="Trebuchet MS"/>
        </w:rPr>
        <w:t>Wanneer twee Fe</w:t>
      </w:r>
      <w:r w:rsidRPr="00240CEC">
        <w:rPr>
          <w:rFonts w:ascii="Trebuchet MS" w:hAnsi="Trebuchet MS"/>
          <w:vertAlign w:val="superscript"/>
        </w:rPr>
        <w:t>3+</w:t>
      </w:r>
      <w:r w:rsidRPr="00240CEC">
        <w:rPr>
          <w:rFonts w:ascii="Trebuchet MS" w:hAnsi="Trebuchet MS"/>
        </w:rPr>
        <w:t xml:space="preserve"> ionen in het rooster voorkomen, moet er één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ion worden gemist.</w:t>
      </w:r>
    </w:p>
    <w:p w14:paraId="12001BAC" w14:textId="7137570C" w:rsidR="0033514E" w:rsidRPr="00240CEC" w:rsidRDefault="0033514E" w:rsidP="0033514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t>Maximumscore 6</w:t>
      </w:r>
    </w:p>
    <w:p w14:paraId="0C5CEF77" w14:textId="634F387F" w:rsidR="00F07A57" w:rsidRPr="00240CEC" w:rsidRDefault="00F07A57" w:rsidP="00F07A57">
      <w:pPr>
        <w:rPr>
          <w:rFonts w:ascii="Trebuchet MS" w:hAnsi="Trebuchet MS"/>
        </w:rPr>
      </w:pPr>
      <w:r w:rsidRPr="00240CEC">
        <w:rPr>
          <w:rFonts w:ascii="Trebuchet MS" w:hAnsi="Trebuchet MS"/>
        </w:rPr>
        <w:t>Een voorbeeld van een juist antwoord is:</w:t>
      </w:r>
    </w:p>
    <w:p w14:paraId="29324A76" w14:textId="77777777" w:rsidR="0033514E" w:rsidRPr="00240CEC" w:rsidRDefault="0033514E" w:rsidP="0033514E">
      <w:pPr>
        <w:spacing w:line="276" w:lineRule="auto"/>
        <w:rPr>
          <w:rFonts w:ascii="Trebuchet MS" w:hAnsi="Trebuchet MS"/>
          <w:lang w:val="es-ES_tradnl"/>
        </w:rPr>
      </w:pPr>
      <w:r w:rsidRPr="00240CEC">
        <w:rPr>
          <w:rFonts w:ascii="Trebuchet MS" w:hAnsi="Trebuchet MS"/>
        </w:rPr>
        <w:t xml:space="preserve">Het volume van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t xml:space="preserve"> is (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214)</w:t>
      </w:r>
      <w:r w:rsidRPr="00240CEC">
        <w:rPr>
          <w:rFonts w:ascii="Trebuchet MS" w:hAnsi="Trebuchet MS"/>
          <w:vertAlign w:val="superscript"/>
        </w:rPr>
        <w:t>3</w:t>
      </w:r>
      <w:r w:rsidRPr="00240CEC">
        <w:rPr>
          <w:rFonts w:ascii="Trebuchet MS" w:hAnsi="Trebuchet MS"/>
        </w:rPr>
        <w:t> = 7,84·10</w:t>
      </w:r>
      <w:r w:rsidRPr="00240CEC">
        <w:rPr>
          <w:rFonts w:ascii="Trebuchet MS" w:hAnsi="Trebuchet MS"/>
          <w:vertAlign w:val="superscript"/>
        </w:rPr>
        <w:t>7</w:t>
      </w:r>
      <w:r w:rsidRPr="00240CEC">
        <w:rPr>
          <w:rFonts w:ascii="Trebuchet MS" w:hAnsi="Trebuchet MS"/>
        </w:rPr>
        <w:t xml:space="preserve"> pm</w:t>
      </w:r>
      <w:r w:rsidRPr="00240CEC">
        <w:rPr>
          <w:rFonts w:ascii="Trebuchet MS" w:hAnsi="Trebuchet MS"/>
          <w:vertAlign w:val="superscript"/>
        </w:rPr>
        <w:t>3</w:t>
      </w:r>
      <w:r w:rsidRPr="00240CEC">
        <w:rPr>
          <w:rFonts w:ascii="Trebuchet MS" w:hAnsi="Trebuchet MS"/>
        </w:rPr>
        <w:t xml:space="preserve"> of 7,84·10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29</w:t>
      </w:r>
      <w:r w:rsidRPr="00240CEC">
        <w:rPr>
          <w:rFonts w:ascii="Trebuchet MS" w:hAnsi="Trebuchet MS"/>
          <w:lang w:val="es-ES_tradnl"/>
        </w:rPr>
        <w:t xml:space="preserve"> m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>.</w:t>
      </w:r>
    </w:p>
    <w:p w14:paraId="095F5475" w14:textId="77777777" w:rsidR="0033514E" w:rsidRPr="00240CEC" w:rsidRDefault="0033514E" w:rsidP="0033514E">
      <w:pPr>
        <w:spacing w:line="276" w:lineRule="auto"/>
        <w:rPr>
          <w:rFonts w:ascii="Trebuchet MS" w:hAnsi="Trebuchet MS"/>
          <w:lang w:val="es-ES"/>
        </w:rPr>
      </w:pPr>
      <w:r w:rsidRPr="00240CEC">
        <w:rPr>
          <w:rFonts w:ascii="Trebuchet MS" w:hAnsi="Trebuchet MS"/>
          <w:lang w:val="es-ES"/>
        </w:rPr>
        <w:t>De eenheidscel bevat 4 oxide-ionen en (gemiddeld) 4</w:t>
      </w:r>
      <w:r w:rsidRPr="00240CEC">
        <w:rPr>
          <w:rFonts w:ascii="Trebuchet MS" w:hAnsi="Trebuchet MS"/>
          <w:i/>
          <w:iCs/>
          <w:lang w:val="es-ES"/>
        </w:rPr>
        <w:t>x</w:t>
      </w:r>
      <w:r w:rsidRPr="00240CEC">
        <w:rPr>
          <w:rFonts w:ascii="Trebuchet MS" w:hAnsi="Trebuchet MS"/>
          <w:lang w:val="es-ES"/>
        </w:rPr>
        <w:t xml:space="preserve"> ijzerionen.</w:t>
      </w:r>
      <w:r w:rsidRPr="00240CEC">
        <w:br/>
      </w:r>
      <w:r w:rsidRPr="00240CEC">
        <w:rPr>
          <w:rFonts w:ascii="Trebuchet MS" w:hAnsi="Trebuchet MS"/>
          <w:lang w:val="es-ES"/>
        </w:rPr>
        <w:t>De (gemiddelde) massa van de eensheidscel is dus 4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×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16,00 + 4</w:t>
      </w:r>
      <w:r w:rsidRPr="00240CEC">
        <w:rPr>
          <w:rFonts w:ascii="Trebuchet MS" w:hAnsi="Trebuchet MS"/>
          <w:i/>
          <w:iCs/>
          <w:lang w:val="es-ES"/>
        </w:rPr>
        <w:t>x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×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55,85 u, of (4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×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16,00 + 4</w:t>
      </w:r>
      <w:r w:rsidRPr="00240CEC">
        <w:rPr>
          <w:rFonts w:ascii="Trebuchet MS" w:hAnsi="Trebuchet MS"/>
          <w:i/>
          <w:iCs/>
          <w:lang w:val="es-ES"/>
        </w:rPr>
        <w:t>x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×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55,85)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×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1,66·10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27</w:t>
      </w:r>
      <w:r w:rsidRPr="00240CEC">
        <w:rPr>
          <w:rFonts w:ascii="Trebuchet MS" w:hAnsi="Trebuchet MS"/>
          <w:lang w:val="es-ES"/>
        </w:rPr>
        <w:t xml:space="preserve"> kg.</w:t>
      </w:r>
    </w:p>
    <w:p w14:paraId="2937B9D6" w14:textId="77777777" w:rsidR="0033514E" w:rsidRPr="00240CEC" w:rsidRDefault="0033514E" w:rsidP="0033514E">
      <w:pPr>
        <w:spacing w:line="276" w:lineRule="auto"/>
        <w:rPr>
          <w:rFonts w:ascii="Trebuchet MS" w:hAnsi="Trebuchet MS"/>
        </w:rPr>
      </w:pPr>
      <w:r w:rsidRPr="00240CEC">
        <w:rPr>
          <w:rFonts w:ascii="Trebuchet MS" w:hAnsi="Trebuchet MS"/>
          <w:lang w:val="es-ES_tradnl"/>
        </w:rPr>
        <w:t xml:space="preserve">Voor de dichtheid geldt dus </w:t>
      </w:r>
      <w:r w:rsidRPr="00240CEC">
        <w:rPr>
          <w:rFonts w:ascii="Trebuchet MS" w:hAnsi="Trebuchet MS"/>
          <w:position w:val="-26"/>
          <w:lang w:val="es-ES_tradnl"/>
        </w:rPr>
        <w:object w:dxaOrig="4560" w:dyaOrig="639" w14:anchorId="70EDF336">
          <v:shape id="_x0000_i1068" type="#_x0000_t75" style="width:226.2pt;height:30.6pt" o:ole="">
            <v:imagedata r:id="rId112" o:title=""/>
          </v:shape>
          <o:OLEObject Type="Embed" ProgID="Equation.DSMT4" ShapeID="_x0000_i1068" DrawAspect="Content" ObjectID="_1802590149" r:id="rId113"/>
        </w:object>
      </w:r>
      <w:r w:rsidRPr="00240CEC">
        <w:rPr>
          <w:rFonts w:ascii="Trebuchet MS" w:hAnsi="Trebuchet MS"/>
          <w:lang w:val="es-ES_tradnl"/>
        </w:rPr>
        <w:t xml:space="preserve"> kg</w:t>
      </w:r>
      <w:r w:rsidRPr="00240CEC">
        <w:rPr>
          <w:rFonts w:ascii="Trebuchet MS" w:hAnsi="Trebuchet MS"/>
          <w:vertAlign w:val="superscript"/>
          <w:lang w:val="es-ES_tradnl"/>
        </w:rPr>
        <w:t> </w:t>
      </w:r>
      <w:r w:rsidRPr="00240CEC">
        <w:rPr>
          <w:rFonts w:ascii="Trebuchet MS" w:hAnsi="Trebuchet MS"/>
          <w:lang w:val="es-ES_tradnl"/>
        </w:rPr>
        <w:t>m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vertAlign w:val="superscript"/>
          <w:lang w:val="es-ES_tradnl"/>
        </w:rPr>
        <w:t>3</w:t>
      </w:r>
      <w:r w:rsidRPr="00240CEC">
        <w:rPr>
          <w:rFonts w:ascii="Trebuchet MS" w:hAnsi="Trebuchet MS"/>
          <w:lang w:val="es-ES_tradnl"/>
        </w:rPr>
        <w:t>.</w:t>
      </w:r>
      <w:r w:rsidRPr="00240CEC">
        <w:rPr>
          <w:rFonts w:ascii="Trebuchet MS" w:hAnsi="Trebuchet MS"/>
          <w:lang w:val="es-ES_tradnl"/>
        </w:rPr>
        <w:br/>
        <w:t xml:space="preserve">Hieruit volgt </w:t>
      </w:r>
      <w:r w:rsidRPr="00240CEC">
        <w:rPr>
          <w:rFonts w:ascii="Trebuchet MS" w:hAnsi="Trebuchet MS"/>
          <w:i/>
          <w:lang w:val="es-ES_tradnl"/>
        </w:rPr>
        <w:t>x</w:t>
      </w:r>
      <w:r w:rsidRPr="00240CEC">
        <w:rPr>
          <w:rFonts w:ascii="Trebuchet MS" w:hAnsi="Trebuchet MS"/>
          <w:lang w:val="es-ES_tradnl"/>
        </w:rPr>
        <w:t xml:space="preserve"> = 0,92.</w:t>
      </w:r>
    </w:p>
    <w:p w14:paraId="59E11C75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notie dat de ribbe van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t xml:space="preserve"> een lengte heeft van 2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214 </w:t>
      </w:r>
      <w:proofErr w:type="spellStart"/>
      <w:r w:rsidRPr="00240CEC">
        <w:rPr>
          <w:rFonts w:ascii="Trebuchet MS" w:hAnsi="Trebuchet MS"/>
        </w:rPr>
        <w:t>pm</w:t>
      </w:r>
      <w:proofErr w:type="spellEnd"/>
      <w:r w:rsidRPr="00240CEC">
        <w:rPr>
          <w:rFonts w:ascii="Trebuchet MS" w:hAnsi="Trebuchet MS"/>
        </w:rPr>
        <w:tab/>
        <w:t>1</w:t>
      </w:r>
    </w:p>
    <w:p w14:paraId="2C0DACEA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volume van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tab/>
        <w:t>1</w:t>
      </w:r>
    </w:p>
    <w:p w14:paraId="23AF62E1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notie dat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t xml:space="preserve"> 4 oxide-ionen bevat en (gemiddeld) 4</w:t>
      </w:r>
      <w:r w:rsidRPr="00240CEC">
        <w:rPr>
          <w:rFonts w:ascii="Trebuchet MS" w:hAnsi="Trebuchet MS"/>
          <w:i/>
        </w:rPr>
        <w:t>x</w:t>
      </w:r>
      <w:r w:rsidRPr="00240CEC">
        <w:rPr>
          <w:rFonts w:ascii="Trebuchet MS" w:hAnsi="Trebuchet MS"/>
        </w:rPr>
        <w:t xml:space="preserve"> ijzerionen</w:t>
      </w:r>
      <w:r w:rsidRPr="00240CEC">
        <w:rPr>
          <w:rFonts w:ascii="Trebuchet MS" w:hAnsi="Trebuchet MS"/>
        </w:rPr>
        <w:tab/>
        <w:t>1</w:t>
      </w:r>
    </w:p>
    <w:p w14:paraId="1A710B5C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de massa van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tab/>
        <w:t>1</w:t>
      </w:r>
    </w:p>
    <w:p w14:paraId="7DCD960B" w14:textId="6D0E1DFA" w:rsidR="0033514E" w:rsidRPr="00240CEC" w:rsidRDefault="00742AAF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de berekende massa van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t xml:space="preserve"> delen door het berekende volume van de </w:t>
      </w:r>
      <w:proofErr w:type="spellStart"/>
      <w:r w:rsidRPr="00240CEC">
        <w:rPr>
          <w:rFonts w:ascii="Trebuchet MS" w:hAnsi="Trebuchet MS"/>
        </w:rPr>
        <w:t>eenheidscel</w:t>
      </w:r>
      <w:proofErr w:type="spellEnd"/>
      <w:r w:rsidRPr="00240CEC">
        <w:rPr>
          <w:rFonts w:ascii="Trebuchet MS" w:hAnsi="Trebuchet MS"/>
        </w:rPr>
        <w:br/>
        <w:t>en dit gelijkstellen aan de gegeven dichtheid</w:t>
      </w:r>
      <w:r w:rsidR="0033514E" w:rsidRPr="00240CEC">
        <w:rPr>
          <w:rFonts w:ascii="Trebuchet MS" w:hAnsi="Trebuchet MS"/>
        </w:rPr>
        <w:tab/>
        <w:t>1</w:t>
      </w:r>
    </w:p>
    <w:p w14:paraId="53022B17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</w:t>
      </w:r>
      <w:r w:rsidRPr="00240CEC">
        <w:rPr>
          <w:rFonts w:ascii="Trebuchet MS" w:hAnsi="Trebuchet MS"/>
          <w:i/>
        </w:rPr>
        <w:t>x</w:t>
      </w:r>
      <w:r w:rsidRPr="00240CEC">
        <w:rPr>
          <w:rFonts w:ascii="Trebuchet MS" w:hAnsi="Trebuchet MS"/>
        </w:rPr>
        <w:tab/>
        <w:t>1</w:t>
      </w:r>
    </w:p>
    <w:p w14:paraId="399A8DBB" w14:textId="6D96F90A" w:rsidR="0033514E" w:rsidRPr="00240CEC" w:rsidRDefault="0033514E" w:rsidP="0033514E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240CEC">
        <w:rPr>
          <w:rFonts w:ascii="Trebuchet MS" w:hAnsi="Trebuchet MS"/>
        </w:rPr>
        <w:lastRenderedPageBreak/>
        <w:t xml:space="preserve">Maximumscore </w:t>
      </w:r>
      <w:r w:rsidR="0035108B" w:rsidRPr="00240CEC">
        <w:rPr>
          <w:rFonts w:ascii="Trebuchet MS" w:hAnsi="Trebuchet MS"/>
        </w:rPr>
        <w:t>8</w:t>
      </w:r>
    </w:p>
    <w:p w14:paraId="5B50EE07" w14:textId="49A663B8" w:rsidR="0035108B" w:rsidRPr="00240CEC" w:rsidRDefault="0035108B" w:rsidP="0035108B">
      <w:pPr>
        <w:rPr>
          <w:rFonts w:ascii="Trebuchet MS" w:hAnsi="Trebuchet MS"/>
        </w:rPr>
      </w:pPr>
      <w:r w:rsidRPr="00240CEC">
        <w:rPr>
          <w:rFonts w:ascii="Trebuchet MS" w:hAnsi="Trebuchet MS"/>
        </w:rPr>
        <w:t>Voorbeelden van een juiste berekening zijn:</w:t>
      </w:r>
    </w:p>
    <w:p w14:paraId="793C0523" w14:textId="0C8774CC" w:rsidR="0033514E" w:rsidRPr="00240CEC" w:rsidRDefault="0033514E" w:rsidP="0033514E">
      <w:pPr>
        <w:spacing w:line="276" w:lineRule="auto"/>
        <w:rPr>
          <w:rFonts w:ascii="Trebuchet MS" w:hAnsi="Trebuchet MS"/>
          <w:lang w:val="es-ES"/>
        </w:rPr>
      </w:pPr>
      <w:r w:rsidRPr="00240CEC">
        <w:rPr>
          <w:rFonts w:ascii="Trebuchet MS" w:hAnsi="Trebuchet MS"/>
        </w:rPr>
        <w:t xml:space="preserve">26,41 </w:t>
      </w:r>
      <w:proofErr w:type="spellStart"/>
      <w:r w:rsidRPr="00240CEC">
        <w:rPr>
          <w:rFonts w:ascii="Trebuchet MS" w:hAnsi="Trebuchet MS"/>
        </w:rPr>
        <w:t>mL</w:t>
      </w:r>
      <w:proofErr w:type="spellEnd"/>
      <w:r w:rsidRPr="00240CEC">
        <w:rPr>
          <w:rFonts w:ascii="Trebuchet MS" w:hAnsi="Trebuchet MS"/>
        </w:rPr>
        <w:t xml:space="preserve"> 0,0200</w:t>
      </w:r>
      <w:r w:rsidR="0035108B" w:rsidRPr="00240CEC">
        <w:rPr>
          <w:rFonts w:ascii="Trebuchet MS" w:hAnsi="Trebuchet MS"/>
        </w:rPr>
        <w:t xml:space="preserve"> M</w:t>
      </w:r>
      <w:r w:rsidRPr="00240CEC">
        <w:rPr>
          <w:rFonts w:ascii="Trebuchet MS" w:hAnsi="Trebuchet MS"/>
        </w:rPr>
        <w:t xml:space="preserve"> kaliumpermanganaatoplossing bevat 26,41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0,0200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MnO</w:t>
      </w:r>
      <w:r w:rsidRPr="00240CEC">
        <w:rPr>
          <w:rFonts w:ascii="Trebuchet MS" w:hAnsi="Trebuchet MS"/>
          <w:vertAlign w:val="subscript"/>
        </w:rPr>
        <w:t>4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lang w:val="es-ES"/>
        </w:rPr>
        <w:t>. Dat heeft gereageerd met 5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26,41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0,0200 = 2,64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>.</w:t>
      </w:r>
      <w:r w:rsidRPr="00240CEC">
        <w:rPr>
          <w:rFonts w:ascii="Trebuchet MS" w:hAnsi="Trebuchet MS"/>
        </w:rPr>
        <w:br/>
        <w:t xml:space="preserve">Omdat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i/>
          <w:iCs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 xml:space="preserve"> op te vatten is als een mengsel van </w:t>
      </w:r>
      <w:proofErr w:type="spellStart"/>
      <w:r w:rsidRPr="00240CEC">
        <w:rPr>
          <w:rFonts w:ascii="Trebuchet MS" w:hAnsi="Trebuchet MS"/>
        </w:rPr>
        <w:t>FeO</w:t>
      </w:r>
      <w:proofErr w:type="spellEnd"/>
      <w:r w:rsidRPr="00240CEC">
        <w:rPr>
          <w:rFonts w:ascii="Trebuchet MS" w:hAnsi="Trebuchet MS"/>
        </w:rPr>
        <w:t xml:space="preserve"> en Fe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3</w:t>
      </w:r>
      <w:r w:rsidRPr="00240CEC">
        <w:rPr>
          <w:rFonts w:ascii="Trebuchet MS" w:hAnsi="Trebuchet MS"/>
        </w:rPr>
        <w:t xml:space="preserve">, bevatte de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i/>
          <w:iCs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 xml:space="preserve"> dus 2,64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</w:t>
      </w:r>
      <w:proofErr w:type="spellStart"/>
      <w:r w:rsidRPr="00240CEC">
        <w:rPr>
          <w:rFonts w:ascii="Trebuchet MS" w:hAnsi="Trebuchet MS"/>
        </w:rPr>
        <w:t>FeO</w:t>
      </w:r>
      <w:proofErr w:type="spellEnd"/>
      <w:r w:rsidRPr="00240CEC">
        <w:rPr>
          <w:rFonts w:ascii="Trebuchet MS" w:hAnsi="Trebuchet MS"/>
        </w:rPr>
        <w:t xml:space="preserve"> en dat is 2,64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71,844 = 190 mg </w:t>
      </w:r>
      <w:proofErr w:type="spellStart"/>
      <w:r w:rsidRPr="00240CEC">
        <w:rPr>
          <w:rFonts w:ascii="Trebuchet MS" w:hAnsi="Trebuchet MS"/>
        </w:rPr>
        <w:t>FeO</w:t>
      </w:r>
      <w:proofErr w:type="spellEnd"/>
      <w:r w:rsidRPr="00240CEC">
        <w:rPr>
          <w:rFonts w:ascii="Trebuchet MS" w:hAnsi="Trebuchet MS"/>
        </w:rPr>
        <w:t>.</w:t>
      </w:r>
      <w:r w:rsidRPr="00240CEC">
        <w:rPr>
          <w:rFonts w:ascii="Trebuchet MS" w:hAnsi="Trebuchet MS"/>
        </w:rPr>
        <w:br/>
        <w:t>Dan zat er 250 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  <w:lang w:val="es-ES"/>
        </w:rPr>
        <w:t> 190 = 60 mg Fe</w:t>
      </w:r>
      <w:r w:rsidRPr="00240CEC">
        <w:rPr>
          <w:rFonts w:ascii="Trebuchet MS" w:hAnsi="Trebuchet MS"/>
          <w:vertAlign w:val="subscript"/>
          <w:lang w:val="es-ES"/>
        </w:rPr>
        <w:t>2</w:t>
      </w:r>
      <w:r w:rsidRPr="00240CEC">
        <w:rPr>
          <w:rFonts w:ascii="Trebuchet MS" w:hAnsi="Trebuchet MS"/>
          <w:lang w:val="es-ES"/>
        </w:rPr>
        <w:t>O</w:t>
      </w:r>
      <w:r w:rsidRPr="00240CEC">
        <w:rPr>
          <w:rFonts w:ascii="Trebuchet MS" w:hAnsi="Trebuchet MS"/>
          <w:vertAlign w:val="subscript"/>
          <w:lang w:val="es-ES"/>
        </w:rPr>
        <w:t>3</w:t>
      </w:r>
      <w:r w:rsidRPr="00240CEC">
        <w:rPr>
          <w:rFonts w:ascii="Trebuchet MS" w:hAnsi="Trebuchet MS"/>
          <w:lang w:val="es-ES"/>
        </w:rPr>
        <w:t xml:space="preserve"> in en daarin zit </w:t>
      </w:r>
      <w:r w:rsidRPr="00240CEC">
        <w:rPr>
          <w:rFonts w:ascii="Trebuchet MS" w:hAnsi="Trebuchet MS"/>
          <w:position w:val="-26"/>
          <w:lang w:val="es-ES_tradnl"/>
        </w:rPr>
        <w:object w:dxaOrig="1719" w:dyaOrig="620" w14:anchorId="7398444B">
          <v:shape id="_x0000_i1069" type="#_x0000_t75" style="width:84.6pt;height:30pt" o:ole="">
            <v:imagedata r:id="rId114" o:title=""/>
          </v:shape>
          <o:OLEObject Type="Embed" ProgID="Equation.DSMT4" ShapeID="_x0000_i1069" DrawAspect="Content" ObjectID="_1802590150" r:id="rId115"/>
        </w:object>
      </w:r>
      <w:r w:rsidRPr="00240CEC">
        <w:rPr>
          <w:rFonts w:ascii="Trebuchet MS" w:hAnsi="Trebuchet MS"/>
          <w:lang w:val="es-ES"/>
        </w:rPr>
        <w:t xml:space="preserve"> mmol Fe</w:t>
      </w:r>
      <w:r w:rsidRPr="00240CEC">
        <w:rPr>
          <w:rFonts w:ascii="Trebuchet MS" w:hAnsi="Trebuchet MS"/>
          <w:vertAlign w:val="superscript"/>
          <w:lang w:val="es-ES"/>
        </w:rPr>
        <w:t>3+</w:t>
      </w:r>
      <w:r w:rsidR="00F46974">
        <w:rPr>
          <w:rFonts w:ascii="Trebuchet MS" w:hAnsi="Trebuchet MS"/>
          <w:sz w:val="24"/>
          <w:szCs w:val="24"/>
          <w:lang w:val="es-ES"/>
        </w:rPr>
        <w:t>.</w:t>
      </w:r>
      <w:r w:rsidRPr="00240CEC">
        <w:rPr>
          <w:rFonts w:ascii="Trebuchet MS" w:hAnsi="Trebuchet MS"/>
          <w:sz w:val="24"/>
          <w:lang w:val="es-ES_tradnl"/>
        </w:rPr>
        <w:br/>
      </w:r>
      <w:r w:rsidRPr="00240CEC">
        <w:rPr>
          <w:rFonts w:ascii="Trebuchet MS" w:hAnsi="Trebuchet MS"/>
          <w:lang w:val="es-ES"/>
        </w:rPr>
        <w:t>De 250 mg Fe</w:t>
      </w:r>
      <w:r w:rsidRPr="00240CEC">
        <w:rPr>
          <w:rFonts w:ascii="Trebuchet MS" w:hAnsi="Trebuchet MS"/>
          <w:vertAlign w:val="subscript"/>
          <w:lang w:val="es-ES"/>
        </w:rPr>
        <w:t>x</w:t>
      </w:r>
      <w:r w:rsidRPr="00240CEC">
        <w:rPr>
          <w:rFonts w:ascii="Trebuchet MS" w:hAnsi="Trebuchet MS"/>
          <w:lang w:val="es-ES"/>
        </w:rPr>
        <w:t>O bevatte dus 2,64 + 0,75 = 3,39 mmol ijzerionen en</w:t>
      </w:r>
      <w:r w:rsidRPr="00240CEC">
        <w:rPr>
          <w:rFonts w:ascii="Trebuchet MS" w:hAnsi="Trebuchet MS"/>
          <w:sz w:val="24"/>
          <w:szCs w:val="24"/>
          <w:lang w:val="es-ES"/>
        </w:rPr>
        <w:t xml:space="preserve"> </w:t>
      </w:r>
      <w:r w:rsidR="0035108B" w:rsidRPr="00240CEC">
        <w:rPr>
          <w:rFonts w:ascii="Trebuchet MS" w:hAnsi="Trebuchet MS"/>
          <w:sz w:val="24"/>
          <w:szCs w:val="24"/>
          <w:lang w:val="es-ES"/>
        </w:rPr>
        <w:br/>
      </w:r>
      <w:r w:rsidRPr="00240CEC">
        <w:rPr>
          <w:rFonts w:ascii="Trebuchet MS" w:hAnsi="Trebuchet MS"/>
          <w:sz w:val="24"/>
          <w:szCs w:val="24"/>
          <w:lang w:val="es-ES"/>
        </w:rPr>
        <w:t>2,64 + </w:t>
      </w:r>
      <w:r w:rsidRPr="00240CEC">
        <w:rPr>
          <w:rFonts w:ascii="Trebuchet MS" w:hAnsi="Trebuchet MS"/>
          <w:position w:val="-22"/>
          <w:lang w:val="es-ES_tradnl"/>
        </w:rPr>
        <w:object w:dxaOrig="980" w:dyaOrig="580" w14:anchorId="3380DDD1">
          <v:shape id="_x0000_i1070" type="#_x0000_t75" style="width:49.2pt;height:28.8pt" o:ole="">
            <v:imagedata r:id="rId116" o:title=""/>
          </v:shape>
          <o:OLEObject Type="Embed" ProgID="Equation.DSMT4" ShapeID="_x0000_i1070" DrawAspect="Content" ObjectID="_1802590151" r:id="rId117"/>
        </w:object>
      </w:r>
      <w:r w:rsidRPr="00240CEC">
        <w:rPr>
          <w:rFonts w:ascii="Trebuchet MS" w:hAnsi="Trebuchet MS"/>
          <w:lang w:val="es-ES"/>
        </w:rPr>
        <w:t> =3,77 mmol oxide-ionen.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  <w:lang w:val="es-ES"/>
        </w:rPr>
        <w:t>De formule van het onderzochte wüstiet is dus Fe</w:t>
      </w:r>
      <w:r w:rsidRPr="00240CEC">
        <w:rPr>
          <w:rFonts w:ascii="Trebuchet MS" w:hAnsi="Trebuchet MS"/>
          <w:vertAlign w:val="subscript"/>
          <w:lang w:val="es-ES"/>
        </w:rPr>
        <w:t>3,39</w:t>
      </w:r>
      <w:r w:rsidRPr="00240CEC">
        <w:rPr>
          <w:rFonts w:ascii="Trebuchet MS" w:hAnsi="Trebuchet MS"/>
          <w:lang w:val="es-ES"/>
        </w:rPr>
        <w:t>O</w:t>
      </w:r>
      <w:r w:rsidRPr="00240CEC">
        <w:rPr>
          <w:rFonts w:ascii="Trebuchet MS" w:hAnsi="Trebuchet MS"/>
          <w:vertAlign w:val="subscript"/>
          <w:lang w:val="es-ES"/>
        </w:rPr>
        <w:t>3,77</w:t>
      </w:r>
      <w:r w:rsidRPr="00240CEC">
        <w:rPr>
          <w:rFonts w:ascii="Trebuchet MS" w:hAnsi="Trebuchet MS"/>
          <w:lang w:val="es-ES"/>
        </w:rPr>
        <w:t xml:space="preserve"> of Fe</w:t>
      </w:r>
      <w:r w:rsidRPr="00240CEC">
        <w:rPr>
          <w:rFonts w:ascii="Trebuchet MS" w:hAnsi="Trebuchet MS"/>
          <w:vertAlign w:val="subscript"/>
          <w:lang w:val="es-ES"/>
        </w:rPr>
        <w:t>0,90</w:t>
      </w:r>
      <w:r w:rsidRPr="00240CEC">
        <w:rPr>
          <w:rFonts w:ascii="Trebuchet MS" w:hAnsi="Trebuchet MS"/>
          <w:lang w:val="es-ES"/>
        </w:rPr>
        <w:t>O.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  <w:lang w:val="es-ES"/>
        </w:rPr>
        <w:t xml:space="preserve">Dus </w:t>
      </w:r>
      <w:r w:rsidRPr="00240CEC">
        <w:rPr>
          <w:rFonts w:ascii="Trebuchet MS" w:hAnsi="Trebuchet MS"/>
          <w:i/>
          <w:iCs/>
          <w:lang w:val="es-ES"/>
        </w:rPr>
        <w:t>x</w:t>
      </w:r>
      <w:r w:rsidRPr="00240CEC">
        <w:rPr>
          <w:rFonts w:ascii="Trebuchet MS" w:hAnsi="Trebuchet MS"/>
          <w:lang w:val="es-ES"/>
        </w:rPr>
        <w:t xml:space="preserve"> = 0,90.</w:t>
      </w:r>
    </w:p>
    <w:p w14:paraId="0E9E177D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aantal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MnO</w:t>
      </w:r>
      <w:r w:rsidRPr="00240CEC">
        <w:rPr>
          <w:rFonts w:ascii="Trebuchet MS" w:hAnsi="Trebuchet MS"/>
          <w:vertAlign w:val="subscript"/>
        </w:rPr>
        <w:t>4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lang w:val="es-ES_tradnl"/>
        </w:rPr>
        <w:t xml:space="preserve"> dat voor de titratie gebruikt is</w:t>
      </w:r>
      <w:r w:rsidRPr="00240CEC">
        <w:rPr>
          <w:rFonts w:ascii="Trebuchet MS" w:hAnsi="Trebuchet MS"/>
        </w:rPr>
        <w:tab/>
        <w:t>1</w:t>
      </w:r>
    </w:p>
    <w:p w14:paraId="61F7CEFB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aantal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dat daarmee heeft gereageerd</w:t>
      </w:r>
      <w:r w:rsidRPr="00240CEC">
        <w:rPr>
          <w:rFonts w:ascii="Trebuchet MS" w:hAnsi="Trebuchet MS"/>
        </w:rPr>
        <w:tab/>
        <w:t>1</w:t>
      </w:r>
    </w:p>
    <w:p w14:paraId="7ACC5257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aantal mg </w:t>
      </w:r>
      <w:proofErr w:type="spellStart"/>
      <w:r w:rsidRPr="00240CEC">
        <w:rPr>
          <w:rFonts w:ascii="Trebuchet MS" w:hAnsi="Trebuchet MS"/>
        </w:rPr>
        <w:t>FeO</w:t>
      </w:r>
      <w:proofErr w:type="spellEnd"/>
      <w:r w:rsidRPr="00240CEC">
        <w:rPr>
          <w:rFonts w:ascii="Trebuchet MS" w:hAnsi="Trebuchet MS"/>
        </w:rPr>
        <w:t xml:space="preserve"> dat in de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 xml:space="preserve"> zat</w:t>
      </w:r>
      <w:r w:rsidRPr="00240CEC">
        <w:rPr>
          <w:rFonts w:ascii="Trebuchet MS" w:hAnsi="Trebuchet MS"/>
        </w:rPr>
        <w:tab/>
        <w:t>1</w:t>
      </w:r>
    </w:p>
    <w:p w14:paraId="0B7FC7AC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berekening van het aantal mg Fe</w:t>
      </w:r>
      <w:r w:rsidRPr="00240CEC">
        <w:rPr>
          <w:rFonts w:ascii="Trebuchet MS" w:hAnsi="Trebuchet MS"/>
          <w:vertAlign w:val="subscript"/>
        </w:rPr>
        <w:t>2</w:t>
      </w:r>
      <w:r w:rsidRPr="00240CEC">
        <w:rPr>
          <w:rFonts w:ascii="Trebuchet MS" w:hAnsi="Trebuchet MS"/>
        </w:rPr>
        <w:t>O</w:t>
      </w:r>
      <w:r w:rsidRPr="00240CEC">
        <w:rPr>
          <w:rFonts w:ascii="Trebuchet MS" w:hAnsi="Trebuchet MS"/>
          <w:vertAlign w:val="subscript"/>
        </w:rPr>
        <w:t>3</w:t>
      </w:r>
      <w:r w:rsidRPr="00240CEC">
        <w:rPr>
          <w:rFonts w:ascii="Trebuchet MS" w:hAnsi="Trebuchet MS"/>
        </w:rPr>
        <w:t xml:space="preserve"> dat in de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 xml:space="preserve"> zat</w:t>
      </w:r>
      <w:r w:rsidRPr="00240CEC">
        <w:rPr>
          <w:rFonts w:ascii="Trebuchet MS" w:hAnsi="Trebuchet MS"/>
        </w:rPr>
        <w:tab/>
        <w:t>1</w:t>
      </w:r>
    </w:p>
    <w:p w14:paraId="401BD2E6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aantal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Fe</w:t>
      </w:r>
      <w:r w:rsidRPr="00240CEC">
        <w:rPr>
          <w:rFonts w:ascii="Trebuchet MS" w:hAnsi="Trebuchet MS"/>
          <w:vertAlign w:val="superscript"/>
        </w:rPr>
        <w:t>3+</w:t>
      </w:r>
      <w:r w:rsidRPr="00240CEC">
        <w:rPr>
          <w:rFonts w:ascii="Trebuchet MS" w:hAnsi="Trebuchet MS"/>
        </w:rPr>
        <w:t xml:space="preserve"> dat in de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 xml:space="preserve"> zat</w:t>
      </w:r>
      <w:r w:rsidRPr="00240CEC">
        <w:rPr>
          <w:rFonts w:ascii="Trebuchet MS" w:hAnsi="Trebuchet MS"/>
        </w:rPr>
        <w:tab/>
        <w:t>1</w:t>
      </w:r>
    </w:p>
    <w:p w14:paraId="06768AFD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totale aantal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ijzerionen in de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ab/>
        <w:t>1</w:t>
      </w:r>
    </w:p>
    <w:p w14:paraId="0CBEBFB0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totale aantal oxide-ionen in de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ab/>
        <w:t>1</w:t>
      </w:r>
    </w:p>
    <w:p w14:paraId="0CCC8A1F" w14:textId="77777777" w:rsidR="0033514E" w:rsidRPr="00240CEC" w:rsidRDefault="0033514E" w:rsidP="0033514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</w:t>
      </w:r>
      <w:r w:rsidRPr="00240CEC">
        <w:rPr>
          <w:rFonts w:ascii="Trebuchet MS" w:hAnsi="Trebuchet MS"/>
          <w:i/>
        </w:rPr>
        <w:t>x</w:t>
      </w:r>
      <w:r w:rsidRPr="00240CEC">
        <w:rPr>
          <w:rFonts w:ascii="Trebuchet MS" w:hAnsi="Trebuchet MS"/>
        </w:rPr>
        <w:tab/>
        <w:t>1</w:t>
      </w:r>
    </w:p>
    <w:p w14:paraId="5B005517" w14:textId="68C8FA99" w:rsidR="00F7263B" w:rsidRPr="00240CEC" w:rsidRDefault="003242AB" w:rsidP="003242AB">
      <w:pPr>
        <w:pStyle w:val="Stip"/>
        <w:tabs>
          <w:tab w:val="clear" w:pos="0"/>
        </w:tabs>
        <w:spacing w:before="120" w:after="120" w:line="276" w:lineRule="auto"/>
        <w:ind w:right="-567" w:firstLine="0"/>
        <w:rPr>
          <w:rFonts w:ascii="Trebuchet MS" w:hAnsi="Trebuchet MS"/>
        </w:rPr>
      </w:pPr>
      <w:r w:rsidRPr="00240CEC">
        <w:rPr>
          <w:rFonts w:ascii="Trebuchet MS" w:hAnsi="Trebuchet MS"/>
        </w:rPr>
        <w:t>en</w:t>
      </w:r>
    </w:p>
    <w:p w14:paraId="3A4C5B0D" w14:textId="17C65433" w:rsidR="009346C3" w:rsidRPr="00240CEC" w:rsidRDefault="00164967" w:rsidP="00F7263B">
      <w:pPr>
        <w:pStyle w:val="Stip"/>
        <w:tabs>
          <w:tab w:val="clear" w:pos="0"/>
        </w:tabs>
        <w:spacing w:line="276" w:lineRule="auto"/>
        <w:ind w:right="-567" w:firstLine="0"/>
        <w:rPr>
          <w:rFonts w:ascii="Trebuchet MS" w:eastAsia="Symbol" w:hAnsi="Trebuchet MS" w:cs="Symbol"/>
          <w:lang w:val="es-ES"/>
        </w:rPr>
      </w:pPr>
      <w:r w:rsidRPr="00240CEC">
        <w:rPr>
          <w:rFonts w:ascii="Trebuchet MS" w:hAnsi="Trebuchet MS"/>
        </w:rPr>
        <w:t xml:space="preserve">26,41 </w:t>
      </w:r>
      <w:proofErr w:type="spellStart"/>
      <w:r w:rsidRPr="00240CEC">
        <w:rPr>
          <w:rFonts w:ascii="Trebuchet MS" w:hAnsi="Trebuchet MS"/>
        </w:rPr>
        <w:t>mL</w:t>
      </w:r>
      <w:proofErr w:type="spellEnd"/>
      <w:r w:rsidRPr="00240CEC">
        <w:rPr>
          <w:rFonts w:ascii="Trebuchet MS" w:hAnsi="Trebuchet MS"/>
        </w:rPr>
        <w:t xml:space="preserve"> 0,0200</w:t>
      </w:r>
      <w:r w:rsidR="00240EC2" w:rsidRPr="00240CEC">
        <w:rPr>
          <w:rFonts w:ascii="Trebuchet MS" w:hAnsi="Trebuchet MS"/>
        </w:rPr>
        <w:t xml:space="preserve"> M</w:t>
      </w:r>
      <w:r w:rsidRPr="00240CEC">
        <w:rPr>
          <w:rFonts w:ascii="Trebuchet MS" w:hAnsi="Trebuchet MS"/>
        </w:rPr>
        <w:t xml:space="preserve"> kaliumpermanganaatoplossing bevat 26,41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0,0200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MnO</w:t>
      </w:r>
      <w:r w:rsidRPr="00240CEC">
        <w:rPr>
          <w:rFonts w:ascii="Trebuchet MS" w:hAnsi="Trebuchet MS"/>
          <w:vertAlign w:val="subscript"/>
        </w:rPr>
        <w:t>4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hAnsi="Trebuchet MS"/>
          <w:lang w:val="es-ES"/>
        </w:rPr>
        <w:t>. Dat heeft gereageerd met 5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26,41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 xml:space="preserve">0,0200 = 2,64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>.</w:t>
      </w:r>
      <w:r w:rsidRPr="00240CEC">
        <w:rPr>
          <w:rFonts w:ascii="Trebuchet MS" w:hAnsi="Trebuchet MS"/>
        </w:rPr>
        <w:br/>
        <w:t xml:space="preserve">In 250 mg </w:t>
      </w:r>
      <w:proofErr w:type="spellStart"/>
      <w:r w:rsidRPr="00240CEC">
        <w:rPr>
          <w:rFonts w:ascii="Trebuchet MS" w:hAnsi="Trebuchet MS"/>
        </w:rPr>
        <w:t>Fe</w:t>
      </w:r>
      <w:r w:rsidRPr="00240CEC">
        <w:rPr>
          <w:rFonts w:ascii="Trebuchet MS" w:hAnsi="Trebuchet MS"/>
          <w:i/>
          <w:iCs/>
          <w:vertAlign w:val="subscript"/>
        </w:rPr>
        <w:t>x</w:t>
      </w:r>
      <w:r w:rsidRPr="00240CEC">
        <w:rPr>
          <w:rFonts w:ascii="Trebuchet MS" w:hAnsi="Trebuchet MS"/>
        </w:rPr>
        <w:t>O</w:t>
      </w:r>
      <w:proofErr w:type="spellEnd"/>
      <w:r w:rsidRPr="00240CEC">
        <w:rPr>
          <w:rFonts w:ascii="Trebuchet MS" w:hAnsi="Trebuchet MS"/>
        </w:rPr>
        <w:t xml:space="preserve"> zit dus 2,64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×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Trebuchet MS" w:hAnsi="Trebuchet MS"/>
        </w:rPr>
        <w:t>55,85 = 147 mg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en 250</w:t>
      </w:r>
      <w:r w:rsidRPr="00240CEC">
        <w:rPr>
          <w:rFonts w:ascii="Trebuchet MS" w:hAnsi="Trebuchet MS"/>
          <w:vertAlign w:val="superscript"/>
        </w:rPr>
        <w:t> </w:t>
      </w:r>
      <w:r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hAnsi="Trebuchet MS"/>
          <w:vertAlign w:val="superscript"/>
          <w:lang w:val="es-ES"/>
        </w:rPr>
        <w:t> </w:t>
      </w:r>
      <w:r w:rsidRPr="00240CEC">
        <w:rPr>
          <w:rFonts w:ascii="Trebuchet MS" w:hAnsi="Trebuchet MS"/>
          <w:lang w:val="es-ES"/>
        </w:rPr>
        <w:t>147 = 103 mg Fe</w:t>
      </w:r>
      <w:r w:rsidRPr="00240CEC">
        <w:rPr>
          <w:rFonts w:ascii="Trebuchet MS" w:hAnsi="Trebuchet MS"/>
          <w:vertAlign w:val="superscript"/>
          <w:lang w:val="es-ES"/>
        </w:rPr>
        <w:t>3+</w:t>
      </w:r>
      <w:r w:rsidRPr="00240CEC">
        <w:rPr>
          <w:rFonts w:ascii="Trebuchet MS" w:hAnsi="Trebuchet MS"/>
          <w:lang w:val="es-ES"/>
        </w:rPr>
        <w:t xml:space="preserve"> en O</w:t>
      </w:r>
      <w:r w:rsidRPr="00240CEC">
        <w:rPr>
          <w:rFonts w:ascii="Trebuchet MS" w:hAnsi="Trebuchet MS"/>
          <w:vertAlign w:val="superscript"/>
          <w:lang w:val="es-ES"/>
        </w:rPr>
        <w:t>2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="00DB7292" w:rsidRPr="00DB7292">
        <w:rPr>
          <w:rFonts w:ascii="Trebuchet MS" w:eastAsia="Symbol" w:hAnsi="Trebuchet MS" w:cs="Symbol"/>
          <w:lang w:val="es-ES"/>
        </w:rPr>
        <w:t xml:space="preserve"> samen</w:t>
      </w:r>
      <w:r w:rsidRPr="00DB7292">
        <w:rPr>
          <w:rFonts w:ascii="Trebuchet MS" w:eastAsia="Symbol" w:hAnsi="Trebuchet MS" w:cs="Symbol"/>
          <w:lang w:val="es-ES"/>
        </w:rPr>
        <w:t>.</w:t>
      </w:r>
      <w:r w:rsidRPr="00240CEC">
        <w:rPr>
          <w:rFonts w:ascii="Trebuchet MS" w:hAnsi="Trebuchet MS"/>
        </w:rPr>
        <w:t xml:space="preserve"> </w:t>
      </w:r>
      <w:r w:rsidRPr="00240CEC">
        <w:rPr>
          <w:rFonts w:ascii="Trebuchet MS" w:hAnsi="Trebuchet MS"/>
        </w:rPr>
        <w:br/>
        <w:t xml:space="preserve">Stel dat er </w:t>
      </w:r>
      <w:r w:rsidRPr="00240CEC">
        <w:rPr>
          <w:rFonts w:ascii="Trebuchet MS" w:hAnsi="Trebuchet MS"/>
          <w:i/>
          <w:iCs/>
        </w:rPr>
        <w:t>p</w:t>
      </w:r>
      <w:r w:rsidRPr="00240CEC">
        <w:rPr>
          <w:rFonts w:ascii="Trebuchet MS" w:hAnsi="Trebuchet MS"/>
        </w:rPr>
        <w:t xml:space="preserve">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Fe</w:t>
      </w:r>
      <w:r w:rsidRPr="00240CEC">
        <w:rPr>
          <w:rFonts w:ascii="Trebuchet MS" w:hAnsi="Trebuchet MS"/>
          <w:vertAlign w:val="superscript"/>
        </w:rPr>
        <w:t>3+</w:t>
      </w:r>
      <w:r w:rsidRPr="00240CEC">
        <w:rPr>
          <w:rFonts w:ascii="Trebuchet MS" w:hAnsi="Trebuchet MS"/>
        </w:rPr>
        <w:t xml:space="preserve"> in zit en </w:t>
      </w:r>
      <w:r w:rsidRPr="00240CEC">
        <w:rPr>
          <w:rFonts w:ascii="Trebuchet MS" w:hAnsi="Trebuchet MS"/>
          <w:i/>
          <w:iCs/>
        </w:rPr>
        <w:t>q</w:t>
      </w:r>
      <w:r w:rsidRPr="00240CEC">
        <w:rPr>
          <w:rFonts w:ascii="Trebuchet MS" w:hAnsi="Trebuchet MS"/>
        </w:rPr>
        <w:t xml:space="preserve">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</w:t>
      </w:r>
      <w:r w:rsidRPr="00240CEC">
        <w:rPr>
          <w:rFonts w:ascii="Trebuchet MS" w:hAnsi="Trebuchet MS"/>
          <w:lang w:val="es-ES"/>
        </w:rPr>
        <w:t>O</w:t>
      </w:r>
      <w:r w:rsidRPr="00240CEC">
        <w:rPr>
          <w:rFonts w:ascii="Trebuchet MS" w:hAnsi="Trebuchet MS"/>
          <w:vertAlign w:val="superscript"/>
          <w:lang w:val="es-ES"/>
        </w:rPr>
        <w:t>2</w:t>
      </w:r>
      <w:r w:rsidRPr="00240CEC">
        <w:rPr>
          <w:rFonts w:ascii="Symbol" w:eastAsia="Symbol" w:hAnsi="Symbol" w:cs="Symbol"/>
          <w:vertAlign w:val="superscript"/>
          <w:lang w:val="es-ES"/>
        </w:rPr>
        <w:t>-</w:t>
      </w:r>
      <w:r w:rsidRPr="00240CEC">
        <w:rPr>
          <w:rFonts w:ascii="Trebuchet MS" w:eastAsia="Symbol" w:hAnsi="Trebuchet MS" w:cs="Symbol"/>
          <w:lang w:val="es-ES"/>
        </w:rPr>
        <w:t xml:space="preserve"> dan geldt</w:t>
      </w:r>
      <w:r w:rsidRPr="00240CEC">
        <w:rPr>
          <w:rFonts w:ascii="Trebuchet MS" w:eastAsia="Symbol" w:hAnsi="Trebuchet MS" w:cs="Symbol"/>
          <w:vertAlign w:val="superscript"/>
          <w:lang w:val="es-ES"/>
        </w:rPr>
        <w:t> </w:t>
      </w:r>
      <w:r w:rsidRPr="00240CEC">
        <w:rPr>
          <w:rFonts w:ascii="Trebuchet MS" w:eastAsia="Symbol" w:hAnsi="Trebuchet MS" w:cs="Symbol"/>
          <w:lang w:val="es-ES"/>
        </w:rPr>
        <w:t>55,85</w:t>
      </w:r>
      <w:r w:rsidR="00F46974" w:rsidRPr="00240CEC">
        <w:rPr>
          <w:rFonts w:ascii="Trebuchet MS" w:eastAsia="Symbol" w:hAnsi="Trebuchet MS" w:cs="Symbol"/>
          <w:i/>
          <w:iCs/>
          <w:lang w:val="es-ES"/>
        </w:rPr>
        <w:t>p</w:t>
      </w:r>
      <w:r w:rsidRPr="00240CEC">
        <w:rPr>
          <w:rFonts w:ascii="Trebuchet MS" w:eastAsia="Symbol" w:hAnsi="Trebuchet MS" w:cs="Symbol"/>
          <w:lang w:val="es-ES"/>
        </w:rPr>
        <w:t> + 16,00</w:t>
      </w:r>
      <w:r w:rsidR="00F46974">
        <w:rPr>
          <w:rFonts w:ascii="Trebuchet MS" w:eastAsia="Symbol" w:hAnsi="Trebuchet MS" w:cs="Symbol"/>
          <w:i/>
          <w:iCs/>
          <w:lang w:val="es-ES"/>
        </w:rPr>
        <w:t>q</w:t>
      </w:r>
      <w:r w:rsidRPr="00240CEC">
        <w:rPr>
          <w:rFonts w:ascii="Trebuchet MS" w:eastAsia="Symbol" w:hAnsi="Trebuchet MS" w:cs="Symbol"/>
          <w:lang w:val="es-ES"/>
        </w:rPr>
        <w:t> = 103</w:t>
      </w:r>
      <w:r w:rsidR="00240EC2" w:rsidRPr="00240CEC">
        <w:rPr>
          <w:rFonts w:ascii="Trebuchet MS" w:eastAsia="Symbol" w:hAnsi="Trebuchet MS" w:cs="Symbol"/>
          <w:lang w:val="es-ES"/>
        </w:rPr>
        <w:t xml:space="preserve"> (vergelijking 1)</w:t>
      </w:r>
      <w:r w:rsidRPr="00240CEC">
        <w:rPr>
          <w:rFonts w:ascii="Trebuchet MS" w:eastAsia="Symbol" w:hAnsi="Trebuchet MS" w:cs="Symbol"/>
          <w:lang w:val="es-ES"/>
        </w:rPr>
        <w:t>.</w:t>
      </w:r>
      <w:r w:rsidRPr="00240CEC">
        <w:rPr>
          <w:rFonts w:ascii="Trebuchet MS" w:eastAsia="Symbol" w:hAnsi="Trebuchet MS" w:cs="Symbol"/>
          <w:lang w:val="es-ES"/>
        </w:rPr>
        <w:br/>
        <w:t>Omdat de stof elektrisch neutraal is, geldt tevens 3</w:t>
      </w:r>
      <w:r w:rsidR="00F46974" w:rsidRPr="00F46974">
        <w:rPr>
          <w:rFonts w:ascii="Trebuchet MS" w:eastAsia="Symbol" w:hAnsi="Trebuchet MS" w:cs="Symbol"/>
          <w:i/>
          <w:iCs/>
          <w:lang w:val="es-ES"/>
        </w:rPr>
        <w:t>p</w:t>
      </w:r>
      <w:r w:rsidRPr="00240CEC">
        <w:rPr>
          <w:rFonts w:ascii="Trebuchet MS" w:eastAsia="Symbol" w:hAnsi="Trebuchet MS" w:cs="Symbol"/>
          <w:lang w:val="es-ES"/>
        </w:rPr>
        <w:t> </w:t>
      </w:r>
      <w:r w:rsidR="00240EC2" w:rsidRPr="00240CEC">
        <w:rPr>
          <w:rFonts w:ascii="Symbol" w:eastAsia="Symbol" w:hAnsi="Symbol" w:cs="Symbol"/>
          <w:lang w:val="es-ES"/>
        </w:rPr>
        <w:t>-</w:t>
      </w:r>
      <w:r w:rsidRPr="00240CEC">
        <w:rPr>
          <w:rFonts w:ascii="Trebuchet MS" w:eastAsia="Symbol" w:hAnsi="Trebuchet MS" w:cs="Symbol"/>
          <w:lang w:val="es-ES"/>
        </w:rPr>
        <w:t> </w:t>
      </w:r>
      <w:r w:rsidR="00240EC2" w:rsidRPr="00240CEC">
        <w:rPr>
          <w:rFonts w:ascii="Trebuchet MS" w:eastAsia="Symbol" w:hAnsi="Trebuchet MS" w:cs="Symbol"/>
          <w:lang w:val="es-ES"/>
        </w:rPr>
        <w:t>2</w:t>
      </w:r>
      <w:r w:rsidR="00F46974">
        <w:rPr>
          <w:rFonts w:ascii="Trebuchet MS" w:eastAsia="Symbol" w:hAnsi="Trebuchet MS" w:cs="Symbol"/>
          <w:i/>
          <w:iCs/>
          <w:lang w:val="es-ES"/>
        </w:rPr>
        <w:t>q</w:t>
      </w:r>
      <w:r w:rsidR="00240EC2" w:rsidRPr="00240CEC">
        <w:rPr>
          <w:rFonts w:ascii="Trebuchet MS" w:eastAsia="Symbol" w:hAnsi="Trebuchet MS" w:cs="Symbol"/>
          <w:lang w:val="es-ES"/>
        </w:rPr>
        <w:t> + 2</w:t>
      </w:r>
      <w:r w:rsidR="00DB7292" w:rsidRPr="006417C3">
        <w:rPr>
          <w:rFonts w:ascii="Trebuchet MS" w:eastAsia="Symbol" w:hAnsi="Trebuchet MS" w:cs="Symbol"/>
          <w:vertAlign w:val="superscript"/>
          <w:lang w:val="en-GB"/>
        </w:rPr>
        <w:t> </w:t>
      </w:r>
      <w:r w:rsidR="00F46974" w:rsidRPr="00240CEC">
        <w:rPr>
          <w:rFonts w:ascii="Trebuchet MS" w:eastAsia="Symbol" w:hAnsi="Trebuchet MS" w:cs="Symbol"/>
          <w:lang w:val="es-ES"/>
        </w:rPr>
        <w:t>×</w:t>
      </w:r>
      <w:r w:rsidR="00F46974" w:rsidRPr="00240CEC">
        <w:rPr>
          <w:rFonts w:ascii="Trebuchet MS" w:eastAsia="Symbol" w:hAnsi="Trebuchet MS" w:cs="Symbol"/>
          <w:vertAlign w:val="superscript"/>
          <w:lang w:val="es-ES"/>
        </w:rPr>
        <w:t> </w:t>
      </w:r>
      <w:r w:rsidR="00F46974" w:rsidRPr="00240CEC">
        <w:rPr>
          <w:rFonts w:ascii="Trebuchet MS" w:eastAsia="Symbol" w:hAnsi="Trebuchet MS" w:cs="Symbol"/>
          <w:lang w:val="es-ES"/>
        </w:rPr>
        <w:t>2</w:t>
      </w:r>
      <w:r w:rsidR="00240EC2" w:rsidRPr="00240CEC">
        <w:rPr>
          <w:rFonts w:ascii="Trebuchet MS" w:eastAsia="Symbol" w:hAnsi="Trebuchet MS" w:cs="Symbol"/>
          <w:lang w:val="es-ES"/>
        </w:rPr>
        <w:t>,64</w:t>
      </w:r>
      <w:r w:rsidR="00240EC2" w:rsidRPr="00240CEC">
        <w:rPr>
          <w:rFonts w:ascii="Trebuchet MS" w:eastAsia="Symbol" w:hAnsi="Trebuchet MS" w:cs="Symbol"/>
          <w:vertAlign w:val="superscript"/>
          <w:lang w:val="es-ES"/>
        </w:rPr>
        <w:t> </w:t>
      </w:r>
      <w:r w:rsidR="00240EC2" w:rsidRPr="00240CEC">
        <w:rPr>
          <w:rFonts w:ascii="Trebuchet MS" w:eastAsia="Symbol" w:hAnsi="Trebuchet MS" w:cs="Symbol"/>
          <w:lang w:val="es-ES"/>
        </w:rPr>
        <w:t> = 0 (vergelijking 2).</w:t>
      </w:r>
    </w:p>
    <w:p w14:paraId="51DD4F7B" w14:textId="77777777" w:rsidR="00E613F8" w:rsidRPr="00240CEC" w:rsidRDefault="009346C3" w:rsidP="00E613F8">
      <w:pPr>
        <w:spacing w:line="276" w:lineRule="auto"/>
        <w:rPr>
          <w:rFonts w:ascii="Trebuchet MS" w:hAnsi="Trebuchet MS"/>
          <w:lang w:val="es-ES"/>
        </w:rPr>
      </w:pPr>
      <w:r w:rsidRPr="00240CEC">
        <w:rPr>
          <w:rFonts w:ascii="Trebuchet MS" w:eastAsia="Symbol" w:hAnsi="Trebuchet MS" w:cs="Symbol"/>
          <w:lang w:val="es-ES"/>
        </w:rPr>
        <w:t xml:space="preserve">Oplossen van dit stelsel van twee vergelijkingen met twee onbekenden levert </w:t>
      </w:r>
      <w:r w:rsidRPr="00240CEC">
        <w:rPr>
          <w:rFonts w:ascii="Trebuchet MS" w:eastAsia="Symbol" w:hAnsi="Trebuchet MS" w:cs="Symbol"/>
          <w:i/>
          <w:iCs/>
          <w:lang w:val="es-ES"/>
        </w:rPr>
        <w:t>p</w:t>
      </w:r>
      <w:r w:rsidRPr="00240CEC">
        <w:rPr>
          <w:rFonts w:ascii="Trebuchet MS" w:eastAsia="Symbol" w:hAnsi="Trebuchet MS" w:cs="Symbol"/>
          <w:lang w:val="es-ES"/>
        </w:rPr>
        <w:t xml:space="preserve"> = 0,76 en </w:t>
      </w:r>
      <w:r w:rsidRPr="00240CEC">
        <w:rPr>
          <w:rFonts w:ascii="Trebuchet MS" w:eastAsia="Symbol" w:hAnsi="Trebuchet MS" w:cs="Symbol"/>
          <w:i/>
          <w:iCs/>
          <w:lang w:val="es-ES"/>
        </w:rPr>
        <w:t>q =</w:t>
      </w:r>
      <w:r w:rsidRPr="00240CEC">
        <w:rPr>
          <w:rFonts w:ascii="Trebuchet MS" w:eastAsia="Symbol" w:hAnsi="Trebuchet MS" w:cs="Symbol"/>
          <w:lang w:val="es-ES"/>
        </w:rPr>
        <w:t xml:space="preserve"> 3,78. </w:t>
      </w:r>
      <w:r w:rsidR="00162097" w:rsidRPr="00240CEC">
        <w:rPr>
          <w:rFonts w:ascii="Trebuchet MS" w:hAnsi="Trebuchet MS"/>
          <w:lang w:val="es-ES"/>
        </w:rPr>
        <w:t>De 250 mg Fe</w:t>
      </w:r>
      <w:r w:rsidR="00162097" w:rsidRPr="00240CEC">
        <w:rPr>
          <w:rFonts w:ascii="Trebuchet MS" w:hAnsi="Trebuchet MS"/>
          <w:vertAlign w:val="subscript"/>
          <w:lang w:val="es-ES"/>
        </w:rPr>
        <w:t>x</w:t>
      </w:r>
      <w:r w:rsidR="00162097" w:rsidRPr="00240CEC">
        <w:rPr>
          <w:rFonts w:ascii="Trebuchet MS" w:hAnsi="Trebuchet MS"/>
          <w:lang w:val="es-ES"/>
        </w:rPr>
        <w:t>O bevatte dus 2,64 + 0,76 = 3,40 mmol ijzerionen en</w:t>
      </w:r>
      <w:r w:rsidR="00162097" w:rsidRPr="00240CEC">
        <w:rPr>
          <w:rFonts w:ascii="Trebuchet MS" w:hAnsi="Trebuchet MS"/>
          <w:sz w:val="24"/>
          <w:szCs w:val="24"/>
          <w:lang w:val="es-ES"/>
        </w:rPr>
        <w:t xml:space="preserve"> </w:t>
      </w:r>
      <w:r w:rsidR="00162097" w:rsidRPr="00240CEC">
        <w:rPr>
          <w:rFonts w:ascii="Trebuchet MS" w:hAnsi="Trebuchet MS"/>
          <w:lang w:val="es-ES"/>
        </w:rPr>
        <w:t>3,78 mmol oxide-ionen.</w:t>
      </w:r>
      <w:r w:rsidR="00240EC2" w:rsidRPr="00240CEC">
        <w:rPr>
          <w:rFonts w:ascii="Trebuchet MS" w:eastAsia="Symbol" w:hAnsi="Trebuchet MS" w:cs="Symbol"/>
          <w:lang w:val="es-ES"/>
        </w:rPr>
        <w:br/>
      </w:r>
      <w:r w:rsidRPr="00240CEC">
        <w:rPr>
          <w:rFonts w:ascii="Trebuchet MS" w:hAnsi="Trebuchet MS"/>
          <w:lang w:val="es-ES"/>
        </w:rPr>
        <w:t>De formule van het onderzochte wüstiet is dus Fe</w:t>
      </w:r>
      <w:r w:rsidRPr="00240CEC">
        <w:rPr>
          <w:rFonts w:ascii="Trebuchet MS" w:hAnsi="Trebuchet MS"/>
          <w:vertAlign w:val="subscript"/>
          <w:lang w:val="es-ES"/>
        </w:rPr>
        <w:t>3,</w:t>
      </w:r>
      <w:r w:rsidR="00162097" w:rsidRPr="00240CEC">
        <w:rPr>
          <w:rFonts w:ascii="Trebuchet MS" w:hAnsi="Trebuchet MS"/>
          <w:vertAlign w:val="subscript"/>
          <w:lang w:val="es-ES"/>
        </w:rPr>
        <w:t>40</w:t>
      </w:r>
      <w:r w:rsidRPr="00240CEC">
        <w:rPr>
          <w:rFonts w:ascii="Trebuchet MS" w:hAnsi="Trebuchet MS"/>
          <w:lang w:val="es-ES"/>
        </w:rPr>
        <w:t>O</w:t>
      </w:r>
      <w:r w:rsidRPr="00240CEC">
        <w:rPr>
          <w:rFonts w:ascii="Trebuchet MS" w:hAnsi="Trebuchet MS"/>
          <w:vertAlign w:val="subscript"/>
          <w:lang w:val="es-ES"/>
        </w:rPr>
        <w:t>3,7</w:t>
      </w:r>
      <w:r w:rsidR="00162097" w:rsidRPr="00240CEC">
        <w:rPr>
          <w:rFonts w:ascii="Trebuchet MS" w:hAnsi="Trebuchet MS"/>
          <w:vertAlign w:val="subscript"/>
          <w:lang w:val="es-ES"/>
        </w:rPr>
        <w:t>8</w:t>
      </w:r>
      <w:r w:rsidRPr="00240CEC">
        <w:rPr>
          <w:rFonts w:ascii="Trebuchet MS" w:hAnsi="Trebuchet MS"/>
          <w:lang w:val="es-ES"/>
        </w:rPr>
        <w:t xml:space="preserve"> of Fe</w:t>
      </w:r>
      <w:r w:rsidRPr="00240CEC">
        <w:rPr>
          <w:rFonts w:ascii="Trebuchet MS" w:hAnsi="Trebuchet MS"/>
          <w:vertAlign w:val="subscript"/>
          <w:lang w:val="es-ES"/>
        </w:rPr>
        <w:t>0,90</w:t>
      </w:r>
      <w:r w:rsidRPr="00240CEC">
        <w:rPr>
          <w:rFonts w:ascii="Trebuchet MS" w:hAnsi="Trebuchet MS"/>
          <w:lang w:val="es-ES"/>
        </w:rPr>
        <w:t>O.</w:t>
      </w:r>
      <w:r w:rsidRPr="00240CEC">
        <w:rPr>
          <w:rFonts w:ascii="Trebuchet MS" w:hAnsi="Trebuchet MS"/>
          <w:lang w:val="es-ES_tradnl"/>
        </w:rPr>
        <w:br/>
      </w:r>
      <w:r w:rsidRPr="00240CEC">
        <w:rPr>
          <w:rFonts w:ascii="Trebuchet MS" w:hAnsi="Trebuchet MS"/>
          <w:lang w:val="es-ES"/>
        </w:rPr>
        <w:t xml:space="preserve">Dus </w:t>
      </w:r>
      <w:r w:rsidRPr="00240CEC">
        <w:rPr>
          <w:rFonts w:ascii="Trebuchet MS" w:hAnsi="Trebuchet MS"/>
          <w:i/>
          <w:iCs/>
          <w:lang w:val="es-ES"/>
        </w:rPr>
        <w:t>x</w:t>
      </w:r>
      <w:r w:rsidRPr="00240CEC">
        <w:rPr>
          <w:rFonts w:ascii="Trebuchet MS" w:hAnsi="Trebuchet MS"/>
          <w:lang w:val="es-ES"/>
        </w:rPr>
        <w:t xml:space="preserve"> = 0,90.</w:t>
      </w:r>
      <w:r w:rsidRPr="00240CEC">
        <w:rPr>
          <w:rFonts w:ascii="Trebuchet MS" w:hAnsi="Trebuchet MS"/>
        </w:rPr>
        <w:t xml:space="preserve"> </w:t>
      </w:r>
    </w:p>
    <w:p w14:paraId="323EF814" w14:textId="77777777" w:rsidR="00E613F8" w:rsidRPr="00240CEC" w:rsidRDefault="00E613F8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aantal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MnO</w:t>
      </w:r>
      <w:r w:rsidRPr="00240CEC">
        <w:rPr>
          <w:rFonts w:ascii="Trebuchet MS" w:hAnsi="Trebuchet MS"/>
          <w:vertAlign w:val="subscript"/>
        </w:rPr>
        <w:t>4</w:t>
      </w:r>
      <w:r w:rsidRPr="00240CEC">
        <w:rPr>
          <w:rFonts w:ascii="Symbol" w:eastAsia="Symbol" w:hAnsi="Symbol" w:cs="Symbol"/>
          <w:vertAlign w:val="superscript"/>
          <w:lang w:val="es-ES_tradnl"/>
        </w:rPr>
        <w:t>-</w:t>
      </w:r>
      <w:r w:rsidRPr="00240CEC">
        <w:rPr>
          <w:rFonts w:ascii="Trebuchet MS" w:hAnsi="Trebuchet MS"/>
          <w:lang w:val="es-ES_tradnl"/>
        </w:rPr>
        <w:t xml:space="preserve"> dat voor de titratie gebruikt is</w:t>
      </w:r>
      <w:r w:rsidRPr="00240CEC">
        <w:rPr>
          <w:rFonts w:ascii="Trebuchet MS" w:hAnsi="Trebuchet MS"/>
        </w:rPr>
        <w:tab/>
        <w:t>1</w:t>
      </w:r>
    </w:p>
    <w:p w14:paraId="34BFDB4D" w14:textId="77777777" w:rsidR="00E613F8" w:rsidRPr="00240CEC" w:rsidRDefault="00E613F8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 xml:space="preserve">berekening van het aantal </w:t>
      </w:r>
      <w:proofErr w:type="spellStart"/>
      <w:r w:rsidRPr="00240CEC">
        <w:rPr>
          <w:rFonts w:ascii="Trebuchet MS" w:hAnsi="Trebuchet MS"/>
        </w:rPr>
        <w:t>mmol</w:t>
      </w:r>
      <w:proofErr w:type="spellEnd"/>
      <w:r w:rsidRPr="00240CEC">
        <w:rPr>
          <w:rFonts w:ascii="Trebuchet MS" w:hAnsi="Trebuchet MS"/>
        </w:rPr>
        <w:t xml:space="preserve"> Fe</w:t>
      </w:r>
      <w:r w:rsidRPr="00240CEC">
        <w:rPr>
          <w:rFonts w:ascii="Trebuchet MS" w:hAnsi="Trebuchet MS"/>
          <w:vertAlign w:val="superscript"/>
        </w:rPr>
        <w:t>2+</w:t>
      </w:r>
      <w:r w:rsidRPr="00240CEC">
        <w:rPr>
          <w:rFonts w:ascii="Trebuchet MS" w:hAnsi="Trebuchet MS"/>
        </w:rPr>
        <w:t xml:space="preserve"> dat daarmee heeft gereageerd</w:t>
      </w:r>
      <w:r w:rsidRPr="00240CEC">
        <w:rPr>
          <w:rFonts w:ascii="Trebuchet MS" w:hAnsi="Trebuchet MS"/>
        </w:rPr>
        <w:tab/>
        <w:t>1</w:t>
      </w:r>
    </w:p>
    <w:p w14:paraId="069D4A61" w14:textId="56D83DC7" w:rsidR="00E613F8" w:rsidRPr="001B3302" w:rsidRDefault="00E613F8" w:rsidP="005033E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1B3302">
        <w:rPr>
          <w:rFonts w:ascii="Trebuchet MS" w:hAnsi="Trebuchet MS"/>
        </w:rPr>
        <w:t>berekening van het aantal mg Fe</w:t>
      </w:r>
      <w:r w:rsidRPr="001B3302">
        <w:rPr>
          <w:rFonts w:ascii="Trebuchet MS" w:hAnsi="Trebuchet MS"/>
          <w:vertAlign w:val="superscript"/>
        </w:rPr>
        <w:t>2+</w:t>
      </w:r>
      <w:r w:rsidRPr="001B3302">
        <w:rPr>
          <w:rFonts w:ascii="Trebuchet MS" w:hAnsi="Trebuchet MS"/>
        </w:rPr>
        <w:t xml:space="preserve"> in 250 mg </w:t>
      </w:r>
      <w:proofErr w:type="spellStart"/>
      <w:r w:rsidRPr="001B3302">
        <w:rPr>
          <w:rFonts w:ascii="Trebuchet MS" w:hAnsi="Trebuchet MS"/>
        </w:rPr>
        <w:t>Fe</w:t>
      </w:r>
      <w:r w:rsidRPr="001B3302">
        <w:rPr>
          <w:rFonts w:ascii="Trebuchet MS" w:hAnsi="Trebuchet MS"/>
          <w:i/>
          <w:iCs/>
          <w:vertAlign w:val="subscript"/>
        </w:rPr>
        <w:t>x</w:t>
      </w:r>
      <w:r w:rsidRPr="001B3302">
        <w:rPr>
          <w:rFonts w:ascii="Trebuchet MS" w:hAnsi="Trebuchet MS"/>
        </w:rPr>
        <w:t>O</w:t>
      </w:r>
      <w:proofErr w:type="spellEnd"/>
      <w:r w:rsidR="001B3302" w:rsidRPr="001B3302">
        <w:rPr>
          <w:rFonts w:ascii="Trebuchet MS" w:hAnsi="Trebuchet MS"/>
        </w:rPr>
        <w:t xml:space="preserve"> en</w:t>
      </w:r>
      <w:r w:rsidRPr="001B3302">
        <w:rPr>
          <w:rFonts w:ascii="Trebuchet MS" w:hAnsi="Trebuchet MS"/>
        </w:rPr>
        <w:t xml:space="preserve"> van het totale aantal mg Fe</w:t>
      </w:r>
      <w:r w:rsidRPr="001B3302">
        <w:rPr>
          <w:rFonts w:ascii="Trebuchet MS" w:hAnsi="Trebuchet MS"/>
          <w:vertAlign w:val="superscript"/>
        </w:rPr>
        <w:t>3+</w:t>
      </w:r>
      <w:r w:rsidRPr="001B3302">
        <w:rPr>
          <w:rFonts w:ascii="Trebuchet MS" w:hAnsi="Trebuchet MS"/>
        </w:rPr>
        <w:t> </w:t>
      </w:r>
      <w:r w:rsidRPr="001B3302">
        <w:rPr>
          <w:rFonts w:ascii="Trebuchet MS" w:hAnsi="Trebuchet MS"/>
          <w:lang w:val="es-ES"/>
        </w:rPr>
        <w:t>en O</w:t>
      </w:r>
      <w:r w:rsidRPr="001B3302">
        <w:rPr>
          <w:rFonts w:ascii="Trebuchet MS" w:hAnsi="Trebuchet MS"/>
          <w:vertAlign w:val="superscript"/>
          <w:lang w:val="es-ES"/>
        </w:rPr>
        <w:t>2</w:t>
      </w:r>
      <w:r w:rsidRPr="001B3302">
        <w:rPr>
          <w:rFonts w:ascii="Symbol" w:eastAsia="Symbol" w:hAnsi="Symbol" w:cs="Symbol"/>
          <w:vertAlign w:val="superscript"/>
          <w:lang w:val="es-ES"/>
        </w:rPr>
        <w:t>-</w:t>
      </w:r>
      <w:r w:rsidRPr="001B3302">
        <w:rPr>
          <w:rFonts w:ascii="Trebuchet MS" w:hAnsi="Trebuchet MS"/>
        </w:rPr>
        <w:t xml:space="preserve"> </w:t>
      </w:r>
      <w:r w:rsidR="001B3302">
        <w:rPr>
          <w:rFonts w:ascii="Trebuchet MS" w:hAnsi="Trebuchet MS"/>
        </w:rPr>
        <w:br/>
      </w:r>
      <w:r w:rsidRPr="001B3302">
        <w:rPr>
          <w:rFonts w:ascii="Trebuchet MS" w:hAnsi="Trebuchet MS"/>
        </w:rPr>
        <w:t xml:space="preserve">in 250 mg </w:t>
      </w:r>
      <w:proofErr w:type="spellStart"/>
      <w:r w:rsidRPr="001B3302">
        <w:rPr>
          <w:rFonts w:ascii="Trebuchet MS" w:hAnsi="Trebuchet MS"/>
        </w:rPr>
        <w:t>Fe</w:t>
      </w:r>
      <w:r w:rsidRPr="001B3302">
        <w:rPr>
          <w:rFonts w:ascii="Trebuchet MS" w:hAnsi="Trebuchet MS"/>
          <w:i/>
          <w:iCs/>
          <w:vertAlign w:val="subscript"/>
        </w:rPr>
        <w:t>x</w:t>
      </w:r>
      <w:r w:rsidRPr="001B3302">
        <w:rPr>
          <w:rFonts w:ascii="Trebuchet MS" w:hAnsi="Trebuchet MS"/>
        </w:rPr>
        <w:t>O</w:t>
      </w:r>
      <w:proofErr w:type="spellEnd"/>
      <w:r w:rsidRPr="001B3302">
        <w:rPr>
          <w:rFonts w:ascii="Trebuchet MS" w:hAnsi="Trebuchet MS"/>
        </w:rPr>
        <w:tab/>
        <w:t>1</w:t>
      </w:r>
    </w:p>
    <w:p w14:paraId="3B9B19C6" w14:textId="257DA409" w:rsidR="00E613F8" w:rsidRPr="00240CEC" w:rsidRDefault="00E613F8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opstellen vergelijking 1</w:t>
      </w:r>
      <w:r w:rsidRPr="00240CEC">
        <w:rPr>
          <w:rFonts w:ascii="Trebuchet MS" w:hAnsi="Trebuchet MS"/>
        </w:rPr>
        <w:tab/>
        <w:t>1</w:t>
      </w:r>
    </w:p>
    <w:p w14:paraId="164F0853" w14:textId="3B837E21" w:rsidR="00E613F8" w:rsidRPr="00240CEC" w:rsidRDefault="00E613F8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opstellen vergelijking 2</w:t>
      </w:r>
      <w:r w:rsidRPr="00240CEC">
        <w:rPr>
          <w:rFonts w:ascii="Trebuchet MS" w:hAnsi="Trebuchet MS"/>
        </w:rPr>
        <w:tab/>
        <w:t>1</w:t>
      </w:r>
    </w:p>
    <w:p w14:paraId="645CCB72" w14:textId="3D8A903B" w:rsidR="00E613F8" w:rsidRDefault="00E613F8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oplossen van het stelsel vergelijkingen</w:t>
      </w:r>
      <w:r w:rsidRPr="00240CEC">
        <w:rPr>
          <w:rFonts w:ascii="Trebuchet MS" w:hAnsi="Trebuchet MS"/>
        </w:rPr>
        <w:tab/>
        <w:t>1</w:t>
      </w:r>
    </w:p>
    <w:p w14:paraId="2B2F99E2" w14:textId="32176C5F" w:rsidR="001B3302" w:rsidRPr="00240CEC" w:rsidRDefault="001B3302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ijzerionen in 250 mg </w:t>
      </w:r>
      <w:proofErr w:type="spellStart"/>
      <w:r>
        <w:rPr>
          <w:rFonts w:ascii="Trebuchet MS" w:hAnsi="Trebuchet MS"/>
        </w:rPr>
        <w:t>Fe</w:t>
      </w:r>
      <w:r>
        <w:rPr>
          <w:rFonts w:ascii="Trebuchet MS" w:hAnsi="Trebuchet MS"/>
          <w:i/>
          <w:iCs/>
          <w:vertAlign w:val="subscript"/>
        </w:rPr>
        <w:t>x</w:t>
      </w:r>
      <w:r>
        <w:rPr>
          <w:rFonts w:ascii="Trebuchet MS" w:hAnsi="Trebuchet MS"/>
        </w:rPr>
        <w:t>O</w:t>
      </w:r>
      <w:proofErr w:type="spellEnd"/>
      <w:r>
        <w:rPr>
          <w:rFonts w:ascii="Trebuchet MS" w:hAnsi="Trebuchet MS"/>
        </w:rPr>
        <w:tab/>
        <w:t>1</w:t>
      </w:r>
    </w:p>
    <w:p w14:paraId="38EC4582" w14:textId="53557DEC" w:rsidR="00E613F8" w:rsidRPr="00240CEC" w:rsidRDefault="00E613F8" w:rsidP="00E613F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240CEC">
        <w:rPr>
          <w:rFonts w:ascii="Trebuchet MS" w:hAnsi="Trebuchet MS"/>
        </w:rPr>
        <w:t>rest van de berekening</w:t>
      </w:r>
      <w:r w:rsidRPr="00240CEC">
        <w:rPr>
          <w:rFonts w:ascii="Trebuchet MS" w:hAnsi="Trebuchet MS"/>
        </w:rPr>
        <w:tab/>
        <w:t>1</w:t>
      </w:r>
    </w:p>
    <w:p w14:paraId="7CD4F496" w14:textId="3F4CF01D" w:rsidR="00F7263B" w:rsidRPr="00164967" w:rsidRDefault="00F7263B" w:rsidP="00F7263B">
      <w:pPr>
        <w:pStyle w:val="Stip"/>
        <w:tabs>
          <w:tab w:val="clear" w:pos="0"/>
        </w:tabs>
        <w:spacing w:line="276" w:lineRule="auto"/>
        <w:ind w:right="-567" w:firstLine="0"/>
        <w:rPr>
          <w:rFonts w:ascii="Trebuchet MS" w:hAnsi="Trebuchet MS"/>
        </w:rPr>
      </w:pPr>
    </w:p>
    <w:sectPr w:rsidR="00F7263B" w:rsidRPr="00164967" w:rsidSect="00577724">
      <w:footerReference w:type="default" r:id="rId118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8A98D8" w14:textId="77777777" w:rsidR="009512B2" w:rsidRDefault="009512B2">
      <w:r>
        <w:separator/>
      </w:r>
    </w:p>
  </w:endnote>
  <w:endnote w:type="continuationSeparator" w:id="0">
    <w:p w14:paraId="6ED3D8E3" w14:textId="77777777" w:rsidR="009512B2" w:rsidRDefault="009512B2">
      <w:r>
        <w:continuationSeparator/>
      </w:r>
    </w:p>
  </w:endnote>
  <w:endnote w:type="continuationNotice" w:id="1">
    <w:p w14:paraId="0546E469" w14:textId="77777777" w:rsidR="009512B2" w:rsidRDefault="009512B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ADBFC2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14:paraId="7EA243EC" w14:textId="77777777" w:rsidR="00594CD1" w:rsidRDefault="00594CD1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73C13D" w14:textId="77777777" w:rsidR="00594CD1" w:rsidRDefault="00594CD1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6D9A85" w14:textId="77777777" w:rsidR="00594CD1" w:rsidRPr="006F15B7" w:rsidRDefault="00515686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6</w:t>
    </w:r>
    <w:r w:rsidR="00594CD1" w:rsidRPr="006F15B7">
      <w:rPr>
        <w:rFonts w:ascii="Trebuchet MS" w:hAnsi="Trebuchet MS"/>
        <w:vertAlign w:val="superscript"/>
      </w:rPr>
      <w:t>e</w:t>
    </w:r>
    <w:r w:rsidR="00594CD1" w:rsidRPr="006F15B7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5</w:t>
    </w:r>
    <w:r w:rsidR="00594CD1" w:rsidRPr="006F15B7">
      <w:rPr>
        <w:rFonts w:ascii="Trebuchet MS" w:hAnsi="Trebuchet MS"/>
      </w:rPr>
      <w:t> </w:t>
    </w:r>
    <w:r>
      <w:rPr>
        <w:rFonts w:ascii="Trebuchet MS" w:hAnsi="Trebuchet MS"/>
      </w:rPr>
      <w:t>Voorronde 2</w:t>
    </w:r>
    <w:r w:rsidR="00594CD1" w:rsidRPr="006F15B7">
      <w:rPr>
        <w:rFonts w:ascii="Trebuchet MS" w:hAnsi="Trebuchet MS"/>
      </w:rPr>
      <w:t> </w:t>
    </w:r>
    <w:r w:rsidR="00594CD1" w:rsidRPr="006F15B7">
      <w:rPr>
        <w:rFonts w:ascii="Trebuchet MS" w:hAnsi="Trebuchet MS"/>
      </w:rPr>
      <w:t xml:space="preserve">Scoringsvoorschrift meerkeuzevragen </w:t>
    </w:r>
    <w:r w:rsidR="00594CD1">
      <w:rPr>
        <w:rFonts w:ascii="Trebuchet MS" w:hAnsi="Trebuchet MS"/>
      </w:rPr>
      <w:tab/>
    </w:r>
    <w:r w:rsidR="00594CD1" w:rsidRPr="009903EA">
      <w:rPr>
        <w:rStyle w:val="Paginanummer"/>
        <w:rFonts w:ascii="Trebuchet MS" w:hAnsi="Trebuchet MS"/>
      </w:rPr>
      <w:fldChar w:fldCharType="begin"/>
    </w:r>
    <w:r w:rsidR="00594CD1" w:rsidRPr="009903EA">
      <w:rPr>
        <w:rStyle w:val="Paginanummer"/>
        <w:rFonts w:ascii="Trebuchet MS" w:hAnsi="Trebuchet MS"/>
      </w:rPr>
      <w:instrText xml:space="preserve"> PAGE </w:instrText>
    </w:r>
    <w:r w:rsidR="00594CD1" w:rsidRPr="009903EA">
      <w:rPr>
        <w:rStyle w:val="Paginanummer"/>
        <w:rFonts w:ascii="Trebuchet MS" w:hAnsi="Trebuchet MS"/>
      </w:rPr>
      <w:fldChar w:fldCharType="separate"/>
    </w:r>
    <w:r w:rsidR="00463197">
      <w:rPr>
        <w:rStyle w:val="Paginanummer"/>
        <w:rFonts w:ascii="Trebuchet MS" w:hAnsi="Trebuchet MS"/>
        <w:noProof/>
      </w:rPr>
      <w:t>5</w:t>
    </w:r>
    <w:r w:rsidR="00594CD1"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232E6B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463197">
      <w:rPr>
        <w:rStyle w:val="Paginanummer"/>
        <w:noProof/>
      </w:rPr>
      <w:t>6</w:t>
    </w:r>
    <w:r>
      <w:rPr>
        <w:rStyle w:val="Paginanummer"/>
      </w:rPr>
      <w:fldChar w:fldCharType="end"/>
    </w:r>
  </w:p>
  <w:p w14:paraId="74B8878C" w14:textId="77777777" w:rsidR="00594CD1" w:rsidRPr="006E4794" w:rsidRDefault="00463197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6</w:t>
    </w:r>
    <w:r w:rsidR="00594CD1" w:rsidRPr="006E4794">
      <w:rPr>
        <w:rFonts w:ascii="Trebuchet MS" w:hAnsi="Trebuchet MS"/>
        <w:vertAlign w:val="superscript"/>
      </w:rPr>
      <w:t>e</w:t>
    </w:r>
    <w:r w:rsidR="00594CD1" w:rsidRPr="006E4794">
      <w:rPr>
        <w:rFonts w:ascii="Trebuchet MS" w:hAnsi="Trebuchet MS"/>
      </w:rPr>
      <w:t xml:space="preserve"> N</w:t>
    </w:r>
    <w:r>
      <w:rPr>
        <w:rFonts w:ascii="Trebuchet MS" w:hAnsi="Trebuchet MS"/>
      </w:rPr>
      <w:t>ationale Scheikundeolympiade 2025</w:t>
    </w:r>
    <w:r w:rsidR="00594CD1" w:rsidRPr="006E4794">
      <w:rPr>
        <w:rFonts w:ascii="Trebuchet MS" w:hAnsi="Trebuchet MS"/>
      </w:rPr>
      <w:t> </w:t>
    </w:r>
    <w:r>
      <w:rPr>
        <w:rFonts w:ascii="Trebuchet MS" w:hAnsi="Trebuchet MS"/>
      </w:rPr>
      <w:t>Voorronde 2</w:t>
    </w:r>
    <w:r w:rsidR="00594CD1" w:rsidRPr="006E4794">
      <w:rPr>
        <w:rFonts w:ascii="Trebuchet MS" w:hAnsi="Trebuchet MS"/>
      </w:rPr>
      <w:t> </w:t>
    </w:r>
    <w:r w:rsidR="00594CD1" w:rsidRPr="006E4794">
      <w:rPr>
        <w:rFonts w:ascii="Trebuchet MS" w:hAnsi="Trebuchet MS"/>
      </w:rPr>
      <w:t xml:space="preserve">Scoringsvoorschrift </w:t>
    </w:r>
    <w:r w:rsidR="00594CD1"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B68AD5" w14:textId="77777777" w:rsidR="009512B2" w:rsidRDefault="009512B2">
      <w:r>
        <w:separator/>
      </w:r>
    </w:p>
  </w:footnote>
  <w:footnote w:type="continuationSeparator" w:id="0">
    <w:p w14:paraId="28238EF8" w14:textId="77777777" w:rsidR="009512B2" w:rsidRDefault="009512B2">
      <w:r>
        <w:continuationSeparator/>
      </w:r>
    </w:p>
  </w:footnote>
  <w:footnote w:type="continuationNotice" w:id="1">
    <w:p w14:paraId="1B359E0A" w14:textId="77777777" w:rsidR="009512B2" w:rsidRDefault="009512B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C7FBF" w14:textId="77777777" w:rsidR="00594CD1" w:rsidRPr="00017C9E" w:rsidRDefault="00594CD1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 w15:restartNumberingAfterBreak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 w15:restartNumberingAfterBreak="0">
    <w:nsid w:val="09F649E7"/>
    <w:multiLevelType w:val="hybridMultilevel"/>
    <w:tmpl w:val="CC98675E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8207E6"/>
    <w:multiLevelType w:val="hybridMultilevel"/>
    <w:tmpl w:val="5498CAA2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F210C2"/>
    <w:multiLevelType w:val="hybridMultilevel"/>
    <w:tmpl w:val="27BE2E6A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7081355"/>
    <w:multiLevelType w:val="hybridMultilevel"/>
    <w:tmpl w:val="D0F252C4"/>
    <w:lvl w:ilvl="0" w:tplc="A4AAA8E6">
      <w:start w:val="1"/>
      <w:numFmt w:val="bullet"/>
      <w:lvlText w:val="˗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0" w15:restartNumberingAfterBreak="0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1" w15:restartNumberingAfterBreak="0">
    <w:nsid w:val="2E511DA6"/>
    <w:multiLevelType w:val="multilevel"/>
    <w:tmpl w:val="6AB2B1E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2" w15:restartNumberingAfterBreak="0">
    <w:nsid w:val="32ED6F5B"/>
    <w:multiLevelType w:val="hybridMultilevel"/>
    <w:tmpl w:val="BD1A02C0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9F476A5"/>
    <w:multiLevelType w:val="hybridMultilevel"/>
    <w:tmpl w:val="719CCAA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DCF6857"/>
    <w:multiLevelType w:val="hybridMultilevel"/>
    <w:tmpl w:val="483C85C6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AF3564"/>
    <w:multiLevelType w:val="hybridMultilevel"/>
    <w:tmpl w:val="18723C64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9" w15:restartNumberingAfterBreak="0">
    <w:nsid w:val="4C9B2A2A"/>
    <w:multiLevelType w:val="hybridMultilevel"/>
    <w:tmpl w:val="58760882"/>
    <w:lvl w:ilvl="0" w:tplc="53426B1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1" w15:restartNumberingAfterBreak="0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22" w15:restartNumberingAfterBreak="0">
    <w:nsid w:val="57342193"/>
    <w:multiLevelType w:val="hybridMultilevel"/>
    <w:tmpl w:val="C07E38C0"/>
    <w:lvl w:ilvl="0" w:tplc="07383E24">
      <w:start w:val="1"/>
      <w:numFmt w:val="decimal"/>
      <w:lvlText w:val="█ Opgave %1"/>
      <w:lvlJc w:val="center"/>
      <w:pPr>
        <w:tabs>
          <w:tab w:val="num" w:pos="903"/>
        </w:tabs>
        <w:ind w:left="903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  <w:rPr>
        <w:rFonts w:cs="Times New Roman"/>
      </w:rPr>
    </w:lvl>
  </w:abstractNum>
  <w:abstractNum w:abstractNumId="23" w15:restartNumberingAfterBreak="0">
    <w:nsid w:val="58B738F9"/>
    <w:multiLevelType w:val="singleLevel"/>
    <w:tmpl w:val="8E943CE6"/>
    <w:lvl w:ilvl="0">
      <w:start w:val="1"/>
      <w:numFmt w:val="decimal"/>
      <w:lvlText w:val="%1"/>
      <w:lvlJc w:val="left"/>
      <w:pPr>
        <w:tabs>
          <w:tab w:val="num" w:pos="720"/>
        </w:tabs>
        <w:ind w:left="454" w:hanging="454"/>
      </w:pPr>
      <w:rPr>
        <w:rFonts w:cs="Times New Roman"/>
      </w:rPr>
    </w:lvl>
  </w:abstractNum>
  <w:abstractNum w:abstractNumId="24" w15:restartNumberingAfterBreak="0">
    <w:nsid w:val="65C1604D"/>
    <w:multiLevelType w:val="hybridMultilevel"/>
    <w:tmpl w:val="3A72AA7C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5" w15:restartNumberingAfterBreak="0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703037DA"/>
    <w:multiLevelType w:val="hybridMultilevel"/>
    <w:tmpl w:val="948AF04A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9417B8"/>
    <w:multiLevelType w:val="hybridMultilevel"/>
    <w:tmpl w:val="CE5297A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4B521DC"/>
    <w:multiLevelType w:val="hybridMultilevel"/>
    <w:tmpl w:val="4E100AD4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8616BB5"/>
    <w:multiLevelType w:val="hybridMultilevel"/>
    <w:tmpl w:val="A5E84FD6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32" w15:restartNumberingAfterBreak="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47136269">
    <w:abstractNumId w:val="0"/>
  </w:num>
  <w:num w:numId="2" w16cid:durableId="396322467">
    <w:abstractNumId w:val="0"/>
  </w:num>
  <w:num w:numId="3" w16cid:durableId="65153011">
    <w:abstractNumId w:val="21"/>
  </w:num>
  <w:num w:numId="4" w16cid:durableId="349837057">
    <w:abstractNumId w:val="8"/>
  </w:num>
  <w:num w:numId="5" w16cid:durableId="404258584">
    <w:abstractNumId w:val="28"/>
  </w:num>
  <w:num w:numId="6" w16cid:durableId="589899658">
    <w:abstractNumId w:val="25"/>
  </w:num>
  <w:num w:numId="7" w16cid:durableId="1756627877">
    <w:abstractNumId w:val="25"/>
  </w:num>
  <w:num w:numId="8" w16cid:durableId="2084719451">
    <w:abstractNumId w:val="31"/>
  </w:num>
  <w:num w:numId="9" w16cid:durableId="281884338">
    <w:abstractNumId w:val="31"/>
    <w:lvlOverride w:ilvl="0">
      <w:startOverride w:val="1"/>
    </w:lvlOverride>
  </w:num>
  <w:num w:numId="10" w16cid:durableId="678318044">
    <w:abstractNumId w:val="27"/>
    <w:lvlOverride w:ilvl="0">
      <w:startOverride w:val="1"/>
    </w:lvlOverride>
  </w:num>
  <w:num w:numId="11" w16cid:durableId="1921863949">
    <w:abstractNumId w:val="15"/>
  </w:num>
  <w:num w:numId="12" w16cid:durableId="30482196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63629939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74809281">
    <w:abstractNumId w:val="3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24684193">
    <w:abstractNumId w:val="2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672682105">
    <w:abstractNumId w:val="20"/>
  </w:num>
  <w:num w:numId="17" w16cid:durableId="1256671999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086731938">
    <w:abstractNumId w:val="2"/>
  </w:num>
  <w:num w:numId="19" w16cid:durableId="37277907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 w16cid:durableId="285741233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 w16cid:durableId="1468469834">
    <w:abstractNumId w:val="0"/>
  </w:num>
  <w:num w:numId="22" w16cid:durableId="387653687">
    <w:abstractNumId w:val="17"/>
  </w:num>
  <w:num w:numId="23" w16cid:durableId="213273847">
    <w:abstractNumId w:val="5"/>
  </w:num>
  <w:num w:numId="24" w16cid:durableId="321206455">
    <w:abstractNumId w:val="27"/>
  </w:num>
  <w:num w:numId="25" w16cid:durableId="1079669478">
    <w:abstractNumId w:val="27"/>
    <w:lvlOverride w:ilvl="0">
      <w:startOverride w:val="1"/>
    </w:lvlOverride>
  </w:num>
  <w:num w:numId="26" w16cid:durableId="1594626421">
    <w:abstractNumId w:val="27"/>
    <w:lvlOverride w:ilvl="0">
      <w:startOverride w:val="1"/>
    </w:lvlOverride>
  </w:num>
  <w:num w:numId="27" w16cid:durableId="1214459670">
    <w:abstractNumId w:val="13"/>
  </w:num>
  <w:num w:numId="28" w16cid:durableId="1590187592">
    <w:abstractNumId w:val="13"/>
    <w:lvlOverride w:ilvl="0">
      <w:startOverride w:val="1"/>
    </w:lvlOverride>
  </w:num>
  <w:num w:numId="29" w16cid:durableId="1655186100">
    <w:abstractNumId w:val="13"/>
    <w:lvlOverride w:ilvl="0">
      <w:startOverride w:val="1"/>
    </w:lvlOverride>
  </w:num>
  <w:num w:numId="30" w16cid:durableId="1336496791">
    <w:abstractNumId w:val="27"/>
    <w:lvlOverride w:ilvl="0">
      <w:startOverride w:val="1"/>
    </w:lvlOverride>
  </w:num>
  <w:num w:numId="31" w16cid:durableId="573710248">
    <w:abstractNumId w:val="27"/>
  </w:num>
  <w:num w:numId="32" w16cid:durableId="53430534">
    <w:abstractNumId w:val="10"/>
  </w:num>
  <w:num w:numId="33" w16cid:durableId="226307886">
    <w:abstractNumId w:val="22"/>
  </w:num>
  <w:num w:numId="34" w16cid:durableId="1682513783">
    <w:abstractNumId w:val="3"/>
  </w:num>
  <w:num w:numId="35" w16cid:durableId="204104812">
    <w:abstractNumId w:val="19"/>
  </w:num>
  <w:num w:numId="36" w16cid:durableId="1589575853">
    <w:abstractNumId w:val="32"/>
  </w:num>
  <w:num w:numId="37" w16cid:durableId="423261793">
    <w:abstractNumId w:val="24"/>
  </w:num>
  <w:num w:numId="38" w16cid:durableId="1516110669">
    <w:abstractNumId w:val="11"/>
  </w:num>
  <w:num w:numId="39" w16cid:durableId="1443525658">
    <w:abstractNumId w:val="26"/>
  </w:num>
  <w:num w:numId="40" w16cid:durableId="1671331254">
    <w:abstractNumId w:val="12"/>
  </w:num>
  <w:num w:numId="41" w16cid:durableId="93867024">
    <w:abstractNumId w:val="7"/>
  </w:num>
  <w:num w:numId="42" w16cid:durableId="960771998">
    <w:abstractNumId w:val="23"/>
  </w:num>
  <w:num w:numId="43" w16cid:durableId="1776712703">
    <w:abstractNumId w:val="29"/>
  </w:num>
  <w:num w:numId="44" w16cid:durableId="1620182924">
    <w:abstractNumId w:val="30"/>
  </w:num>
  <w:num w:numId="45" w16cid:durableId="205145340">
    <w:abstractNumId w:val="4"/>
  </w:num>
  <w:num w:numId="46" w16cid:durableId="1142700094">
    <w:abstractNumId w:val="18"/>
  </w:num>
  <w:num w:numId="47" w16cid:durableId="1969162235">
    <w:abstractNumId w:val="9"/>
  </w:num>
  <w:num w:numId="48" w16cid:durableId="66079501">
    <w:abstractNumId w:val="14"/>
  </w:num>
  <w:num w:numId="49" w16cid:durableId="1044255605">
    <w:abstractNumId w:val="6"/>
  </w:num>
  <w:num w:numId="50" w16cid:durableId="140877230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1999"/>
    <w:rsid w:val="00002005"/>
    <w:rsid w:val="00003145"/>
    <w:rsid w:val="00003F80"/>
    <w:rsid w:val="0001452C"/>
    <w:rsid w:val="000149D0"/>
    <w:rsid w:val="00014D85"/>
    <w:rsid w:val="00017C9E"/>
    <w:rsid w:val="000255EE"/>
    <w:rsid w:val="000259B6"/>
    <w:rsid w:val="00026E57"/>
    <w:rsid w:val="00027CCB"/>
    <w:rsid w:val="00031892"/>
    <w:rsid w:val="00034338"/>
    <w:rsid w:val="00036122"/>
    <w:rsid w:val="00041F3F"/>
    <w:rsid w:val="00042C73"/>
    <w:rsid w:val="00047702"/>
    <w:rsid w:val="00050176"/>
    <w:rsid w:val="000501B3"/>
    <w:rsid w:val="0005152D"/>
    <w:rsid w:val="00055A37"/>
    <w:rsid w:val="000578AA"/>
    <w:rsid w:val="00063FFB"/>
    <w:rsid w:val="00066989"/>
    <w:rsid w:val="0007056C"/>
    <w:rsid w:val="00070AB2"/>
    <w:rsid w:val="0007248C"/>
    <w:rsid w:val="00073B94"/>
    <w:rsid w:val="00073F14"/>
    <w:rsid w:val="00073F19"/>
    <w:rsid w:val="000804ED"/>
    <w:rsid w:val="0008159D"/>
    <w:rsid w:val="000824A9"/>
    <w:rsid w:val="00083BB0"/>
    <w:rsid w:val="0008428B"/>
    <w:rsid w:val="00084627"/>
    <w:rsid w:val="0008568A"/>
    <w:rsid w:val="000868C3"/>
    <w:rsid w:val="000901E2"/>
    <w:rsid w:val="00092072"/>
    <w:rsid w:val="000921FF"/>
    <w:rsid w:val="00092D65"/>
    <w:rsid w:val="000944C8"/>
    <w:rsid w:val="000A1D0E"/>
    <w:rsid w:val="000A360D"/>
    <w:rsid w:val="000A7031"/>
    <w:rsid w:val="000A7F4E"/>
    <w:rsid w:val="000B1B16"/>
    <w:rsid w:val="000B601A"/>
    <w:rsid w:val="000C2B6C"/>
    <w:rsid w:val="000C3546"/>
    <w:rsid w:val="000C364F"/>
    <w:rsid w:val="000C37FA"/>
    <w:rsid w:val="000C5236"/>
    <w:rsid w:val="000C5B56"/>
    <w:rsid w:val="000C70A6"/>
    <w:rsid w:val="000C78F1"/>
    <w:rsid w:val="000D1449"/>
    <w:rsid w:val="000D5D07"/>
    <w:rsid w:val="000D5F5F"/>
    <w:rsid w:val="000D737D"/>
    <w:rsid w:val="000D766A"/>
    <w:rsid w:val="000D7772"/>
    <w:rsid w:val="000E2C7D"/>
    <w:rsid w:val="000E3C9F"/>
    <w:rsid w:val="000E4434"/>
    <w:rsid w:val="000E4919"/>
    <w:rsid w:val="000F0E90"/>
    <w:rsid w:val="000F0F6C"/>
    <w:rsid w:val="000F0FCC"/>
    <w:rsid w:val="000F2E2D"/>
    <w:rsid w:val="000F7BC0"/>
    <w:rsid w:val="00101F75"/>
    <w:rsid w:val="00104DFB"/>
    <w:rsid w:val="00105396"/>
    <w:rsid w:val="00106A3D"/>
    <w:rsid w:val="001075FB"/>
    <w:rsid w:val="00110879"/>
    <w:rsid w:val="00111A76"/>
    <w:rsid w:val="00115D61"/>
    <w:rsid w:val="00116287"/>
    <w:rsid w:val="0012188A"/>
    <w:rsid w:val="001274AB"/>
    <w:rsid w:val="001276AC"/>
    <w:rsid w:val="0013003F"/>
    <w:rsid w:val="001301E7"/>
    <w:rsid w:val="00131B21"/>
    <w:rsid w:val="00131CE3"/>
    <w:rsid w:val="00134978"/>
    <w:rsid w:val="001353AC"/>
    <w:rsid w:val="0013715A"/>
    <w:rsid w:val="001400BE"/>
    <w:rsid w:val="00144306"/>
    <w:rsid w:val="001454A0"/>
    <w:rsid w:val="0014603D"/>
    <w:rsid w:val="0014693F"/>
    <w:rsid w:val="00151E61"/>
    <w:rsid w:val="001554B2"/>
    <w:rsid w:val="00157B8A"/>
    <w:rsid w:val="00160698"/>
    <w:rsid w:val="00160CE4"/>
    <w:rsid w:val="0016174F"/>
    <w:rsid w:val="00162097"/>
    <w:rsid w:val="001636E6"/>
    <w:rsid w:val="001637C0"/>
    <w:rsid w:val="00164967"/>
    <w:rsid w:val="001649D2"/>
    <w:rsid w:val="00164A6F"/>
    <w:rsid w:val="00165F5E"/>
    <w:rsid w:val="00166205"/>
    <w:rsid w:val="00167595"/>
    <w:rsid w:val="001708FD"/>
    <w:rsid w:val="00170EA2"/>
    <w:rsid w:val="001721B4"/>
    <w:rsid w:val="00173576"/>
    <w:rsid w:val="00173634"/>
    <w:rsid w:val="00175724"/>
    <w:rsid w:val="00176CBE"/>
    <w:rsid w:val="00180D08"/>
    <w:rsid w:val="001817D6"/>
    <w:rsid w:val="00182481"/>
    <w:rsid w:val="001831B5"/>
    <w:rsid w:val="00186017"/>
    <w:rsid w:val="00186755"/>
    <w:rsid w:val="00187731"/>
    <w:rsid w:val="00190F62"/>
    <w:rsid w:val="00191447"/>
    <w:rsid w:val="001915C1"/>
    <w:rsid w:val="00191602"/>
    <w:rsid w:val="00193134"/>
    <w:rsid w:val="00193435"/>
    <w:rsid w:val="00193656"/>
    <w:rsid w:val="00194998"/>
    <w:rsid w:val="00197464"/>
    <w:rsid w:val="001A0869"/>
    <w:rsid w:val="001A2EB0"/>
    <w:rsid w:val="001A786E"/>
    <w:rsid w:val="001B0D34"/>
    <w:rsid w:val="001B3302"/>
    <w:rsid w:val="001B4758"/>
    <w:rsid w:val="001B479E"/>
    <w:rsid w:val="001B6F49"/>
    <w:rsid w:val="001B7A2F"/>
    <w:rsid w:val="001C0588"/>
    <w:rsid w:val="001C39D4"/>
    <w:rsid w:val="001C3EB3"/>
    <w:rsid w:val="001C5558"/>
    <w:rsid w:val="001C56D6"/>
    <w:rsid w:val="001C592F"/>
    <w:rsid w:val="001C6805"/>
    <w:rsid w:val="001D27B5"/>
    <w:rsid w:val="001D2F2B"/>
    <w:rsid w:val="001D51D7"/>
    <w:rsid w:val="001D6A30"/>
    <w:rsid w:val="001D7173"/>
    <w:rsid w:val="001E0F72"/>
    <w:rsid w:val="001E24AC"/>
    <w:rsid w:val="001E2DC3"/>
    <w:rsid w:val="001E3008"/>
    <w:rsid w:val="001E3285"/>
    <w:rsid w:val="001E4B72"/>
    <w:rsid w:val="001E5496"/>
    <w:rsid w:val="001E79EA"/>
    <w:rsid w:val="001F147F"/>
    <w:rsid w:val="001F155E"/>
    <w:rsid w:val="001F26FC"/>
    <w:rsid w:val="001F3637"/>
    <w:rsid w:val="001F51AE"/>
    <w:rsid w:val="001F7689"/>
    <w:rsid w:val="002000A1"/>
    <w:rsid w:val="002000ED"/>
    <w:rsid w:val="002008EF"/>
    <w:rsid w:val="00200D34"/>
    <w:rsid w:val="002031DC"/>
    <w:rsid w:val="00204609"/>
    <w:rsid w:val="00206381"/>
    <w:rsid w:val="002138BF"/>
    <w:rsid w:val="00214D1E"/>
    <w:rsid w:val="002159AF"/>
    <w:rsid w:val="002209D8"/>
    <w:rsid w:val="002222B8"/>
    <w:rsid w:val="00224A07"/>
    <w:rsid w:val="00226C18"/>
    <w:rsid w:val="00227C7E"/>
    <w:rsid w:val="00230F36"/>
    <w:rsid w:val="002310C8"/>
    <w:rsid w:val="002313B3"/>
    <w:rsid w:val="002338C7"/>
    <w:rsid w:val="00234722"/>
    <w:rsid w:val="00234BF9"/>
    <w:rsid w:val="002404F5"/>
    <w:rsid w:val="00240CEC"/>
    <w:rsid w:val="00240EC2"/>
    <w:rsid w:val="00242F51"/>
    <w:rsid w:val="002439D3"/>
    <w:rsid w:val="0024475F"/>
    <w:rsid w:val="00244A03"/>
    <w:rsid w:val="00245B67"/>
    <w:rsid w:val="002465F7"/>
    <w:rsid w:val="00250864"/>
    <w:rsid w:val="00252778"/>
    <w:rsid w:val="00254DFB"/>
    <w:rsid w:val="00263EDC"/>
    <w:rsid w:val="0026544B"/>
    <w:rsid w:val="00267BC5"/>
    <w:rsid w:val="002709B3"/>
    <w:rsid w:val="00271555"/>
    <w:rsid w:val="00271948"/>
    <w:rsid w:val="002755B0"/>
    <w:rsid w:val="0027729A"/>
    <w:rsid w:val="002774A2"/>
    <w:rsid w:val="002776E5"/>
    <w:rsid w:val="002802EB"/>
    <w:rsid w:val="00280ACC"/>
    <w:rsid w:val="00283AB0"/>
    <w:rsid w:val="002857E2"/>
    <w:rsid w:val="00286C9F"/>
    <w:rsid w:val="00287B93"/>
    <w:rsid w:val="0029152A"/>
    <w:rsid w:val="00293B00"/>
    <w:rsid w:val="00293CB5"/>
    <w:rsid w:val="00297E7C"/>
    <w:rsid w:val="002A09B6"/>
    <w:rsid w:val="002A30B1"/>
    <w:rsid w:val="002A3128"/>
    <w:rsid w:val="002A3E70"/>
    <w:rsid w:val="002A797F"/>
    <w:rsid w:val="002B299E"/>
    <w:rsid w:val="002B357F"/>
    <w:rsid w:val="002B3973"/>
    <w:rsid w:val="002B4E6E"/>
    <w:rsid w:val="002B7B1F"/>
    <w:rsid w:val="002C1A7A"/>
    <w:rsid w:val="002C231E"/>
    <w:rsid w:val="002C2C66"/>
    <w:rsid w:val="002C53D2"/>
    <w:rsid w:val="002C5ECC"/>
    <w:rsid w:val="002C6331"/>
    <w:rsid w:val="002D0176"/>
    <w:rsid w:val="002D7887"/>
    <w:rsid w:val="002D7ACE"/>
    <w:rsid w:val="002E05ED"/>
    <w:rsid w:val="002E1714"/>
    <w:rsid w:val="002E424D"/>
    <w:rsid w:val="002E5A3D"/>
    <w:rsid w:val="002F295B"/>
    <w:rsid w:val="002F2A01"/>
    <w:rsid w:val="002F2E91"/>
    <w:rsid w:val="002F42F4"/>
    <w:rsid w:val="002F455E"/>
    <w:rsid w:val="002F55D7"/>
    <w:rsid w:val="002F6E8B"/>
    <w:rsid w:val="002F70BB"/>
    <w:rsid w:val="002F75D6"/>
    <w:rsid w:val="00300510"/>
    <w:rsid w:val="00303441"/>
    <w:rsid w:val="003074E5"/>
    <w:rsid w:val="003103B2"/>
    <w:rsid w:val="00311A20"/>
    <w:rsid w:val="00314E05"/>
    <w:rsid w:val="00315026"/>
    <w:rsid w:val="0031563A"/>
    <w:rsid w:val="00320927"/>
    <w:rsid w:val="00320E0D"/>
    <w:rsid w:val="00321B3D"/>
    <w:rsid w:val="0032283C"/>
    <w:rsid w:val="00322E9C"/>
    <w:rsid w:val="003242AB"/>
    <w:rsid w:val="003243BF"/>
    <w:rsid w:val="00324C16"/>
    <w:rsid w:val="003262A8"/>
    <w:rsid w:val="00327B06"/>
    <w:rsid w:val="003303FC"/>
    <w:rsid w:val="003306AB"/>
    <w:rsid w:val="0033070D"/>
    <w:rsid w:val="00333F78"/>
    <w:rsid w:val="00334E89"/>
    <w:rsid w:val="0033514E"/>
    <w:rsid w:val="003361C9"/>
    <w:rsid w:val="00336A2A"/>
    <w:rsid w:val="00336C82"/>
    <w:rsid w:val="00337610"/>
    <w:rsid w:val="003376F7"/>
    <w:rsid w:val="00341E31"/>
    <w:rsid w:val="003424B1"/>
    <w:rsid w:val="00342840"/>
    <w:rsid w:val="00344B37"/>
    <w:rsid w:val="00345967"/>
    <w:rsid w:val="00347636"/>
    <w:rsid w:val="0035108B"/>
    <w:rsid w:val="00357207"/>
    <w:rsid w:val="00361624"/>
    <w:rsid w:val="00361C41"/>
    <w:rsid w:val="003635ED"/>
    <w:rsid w:val="00363CFA"/>
    <w:rsid w:val="0036510B"/>
    <w:rsid w:val="0036724D"/>
    <w:rsid w:val="003673E8"/>
    <w:rsid w:val="00370FF3"/>
    <w:rsid w:val="00371BAD"/>
    <w:rsid w:val="0037360E"/>
    <w:rsid w:val="003743D5"/>
    <w:rsid w:val="003803AA"/>
    <w:rsid w:val="00380DF0"/>
    <w:rsid w:val="00381274"/>
    <w:rsid w:val="003814F8"/>
    <w:rsid w:val="003856E9"/>
    <w:rsid w:val="00385E23"/>
    <w:rsid w:val="003864B9"/>
    <w:rsid w:val="003873D9"/>
    <w:rsid w:val="00390420"/>
    <w:rsid w:val="00392B09"/>
    <w:rsid w:val="00393EFE"/>
    <w:rsid w:val="00394178"/>
    <w:rsid w:val="00395029"/>
    <w:rsid w:val="003A0984"/>
    <w:rsid w:val="003A14D4"/>
    <w:rsid w:val="003A2403"/>
    <w:rsid w:val="003A3292"/>
    <w:rsid w:val="003A5D83"/>
    <w:rsid w:val="003A7B8A"/>
    <w:rsid w:val="003B033C"/>
    <w:rsid w:val="003B07E9"/>
    <w:rsid w:val="003B30A4"/>
    <w:rsid w:val="003B321A"/>
    <w:rsid w:val="003B39B1"/>
    <w:rsid w:val="003B526C"/>
    <w:rsid w:val="003B7152"/>
    <w:rsid w:val="003B7399"/>
    <w:rsid w:val="003C046A"/>
    <w:rsid w:val="003C06D4"/>
    <w:rsid w:val="003C13AE"/>
    <w:rsid w:val="003C3B1D"/>
    <w:rsid w:val="003C4D56"/>
    <w:rsid w:val="003C6F2E"/>
    <w:rsid w:val="003C751B"/>
    <w:rsid w:val="003D0521"/>
    <w:rsid w:val="003D131C"/>
    <w:rsid w:val="003D1A5E"/>
    <w:rsid w:val="003E04CF"/>
    <w:rsid w:val="003E1C6A"/>
    <w:rsid w:val="003E638B"/>
    <w:rsid w:val="003E6B07"/>
    <w:rsid w:val="003F0F5C"/>
    <w:rsid w:val="003F2B3C"/>
    <w:rsid w:val="004001B8"/>
    <w:rsid w:val="00400AE3"/>
    <w:rsid w:val="004014EB"/>
    <w:rsid w:val="00401CA5"/>
    <w:rsid w:val="0040201A"/>
    <w:rsid w:val="004029AD"/>
    <w:rsid w:val="00403A49"/>
    <w:rsid w:val="00404508"/>
    <w:rsid w:val="00405E7D"/>
    <w:rsid w:val="00411388"/>
    <w:rsid w:val="004114D1"/>
    <w:rsid w:val="00414733"/>
    <w:rsid w:val="0041660B"/>
    <w:rsid w:val="004201B9"/>
    <w:rsid w:val="004222F3"/>
    <w:rsid w:val="004247C2"/>
    <w:rsid w:val="00425A51"/>
    <w:rsid w:val="00430089"/>
    <w:rsid w:val="004304D9"/>
    <w:rsid w:val="00430BA1"/>
    <w:rsid w:val="00431455"/>
    <w:rsid w:val="00434988"/>
    <w:rsid w:val="00435E06"/>
    <w:rsid w:val="00436EA4"/>
    <w:rsid w:val="00436F75"/>
    <w:rsid w:val="004377A9"/>
    <w:rsid w:val="00442674"/>
    <w:rsid w:val="00443609"/>
    <w:rsid w:val="00444BEA"/>
    <w:rsid w:val="004455D5"/>
    <w:rsid w:val="0045333A"/>
    <w:rsid w:val="00453C84"/>
    <w:rsid w:val="00455852"/>
    <w:rsid w:val="00462322"/>
    <w:rsid w:val="00463197"/>
    <w:rsid w:val="00465FB0"/>
    <w:rsid w:val="0046643A"/>
    <w:rsid w:val="00466939"/>
    <w:rsid w:val="00466DEA"/>
    <w:rsid w:val="00470E9C"/>
    <w:rsid w:val="00472905"/>
    <w:rsid w:val="00473411"/>
    <w:rsid w:val="00474322"/>
    <w:rsid w:val="0047782E"/>
    <w:rsid w:val="00477980"/>
    <w:rsid w:val="00477CE8"/>
    <w:rsid w:val="00477E37"/>
    <w:rsid w:val="00484B91"/>
    <w:rsid w:val="004908B0"/>
    <w:rsid w:val="0049114B"/>
    <w:rsid w:val="00492FD2"/>
    <w:rsid w:val="00493C75"/>
    <w:rsid w:val="00494E35"/>
    <w:rsid w:val="00495D23"/>
    <w:rsid w:val="004975B3"/>
    <w:rsid w:val="004A083E"/>
    <w:rsid w:val="004A1E40"/>
    <w:rsid w:val="004A3FBE"/>
    <w:rsid w:val="004A42B8"/>
    <w:rsid w:val="004B039F"/>
    <w:rsid w:val="004C0591"/>
    <w:rsid w:val="004C297D"/>
    <w:rsid w:val="004C2A63"/>
    <w:rsid w:val="004C3131"/>
    <w:rsid w:val="004C39E6"/>
    <w:rsid w:val="004C3E85"/>
    <w:rsid w:val="004C4B1B"/>
    <w:rsid w:val="004C5007"/>
    <w:rsid w:val="004C5819"/>
    <w:rsid w:val="004C5DE5"/>
    <w:rsid w:val="004D0424"/>
    <w:rsid w:val="004D15C0"/>
    <w:rsid w:val="004D54B4"/>
    <w:rsid w:val="004E1AE1"/>
    <w:rsid w:val="004E2C45"/>
    <w:rsid w:val="004E3568"/>
    <w:rsid w:val="004E3AAA"/>
    <w:rsid w:val="004E54AC"/>
    <w:rsid w:val="004E60A2"/>
    <w:rsid w:val="004E6E51"/>
    <w:rsid w:val="004F15E6"/>
    <w:rsid w:val="004F54B5"/>
    <w:rsid w:val="00500818"/>
    <w:rsid w:val="00501133"/>
    <w:rsid w:val="005027DE"/>
    <w:rsid w:val="00502EE0"/>
    <w:rsid w:val="0050427C"/>
    <w:rsid w:val="0050457F"/>
    <w:rsid w:val="005114ED"/>
    <w:rsid w:val="0051207A"/>
    <w:rsid w:val="00515686"/>
    <w:rsid w:val="00520676"/>
    <w:rsid w:val="00521CA2"/>
    <w:rsid w:val="0052625E"/>
    <w:rsid w:val="00526E02"/>
    <w:rsid w:val="00530C0E"/>
    <w:rsid w:val="00531805"/>
    <w:rsid w:val="00532F64"/>
    <w:rsid w:val="005333AA"/>
    <w:rsid w:val="0053626C"/>
    <w:rsid w:val="005400FC"/>
    <w:rsid w:val="00542B2C"/>
    <w:rsid w:val="00542E1B"/>
    <w:rsid w:val="00543AE4"/>
    <w:rsid w:val="005454F4"/>
    <w:rsid w:val="00545B06"/>
    <w:rsid w:val="00550752"/>
    <w:rsid w:val="005535E4"/>
    <w:rsid w:val="005539BB"/>
    <w:rsid w:val="005543F7"/>
    <w:rsid w:val="00557B2D"/>
    <w:rsid w:val="00561CC6"/>
    <w:rsid w:val="00562E90"/>
    <w:rsid w:val="00565F7E"/>
    <w:rsid w:val="00566647"/>
    <w:rsid w:val="00567158"/>
    <w:rsid w:val="0056786F"/>
    <w:rsid w:val="005715A3"/>
    <w:rsid w:val="00571DDC"/>
    <w:rsid w:val="00574C62"/>
    <w:rsid w:val="0057514E"/>
    <w:rsid w:val="00577371"/>
    <w:rsid w:val="00577724"/>
    <w:rsid w:val="00577B03"/>
    <w:rsid w:val="0058056E"/>
    <w:rsid w:val="00581CE0"/>
    <w:rsid w:val="00587C78"/>
    <w:rsid w:val="00590902"/>
    <w:rsid w:val="00591D6D"/>
    <w:rsid w:val="00593639"/>
    <w:rsid w:val="00594422"/>
    <w:rsid w:val="00594CD1"/>
    <w:rsid w:val="00594D0B"/>
    <w:rsid w:val="00597D0E"/>
    <w:rsid w:val="005A2BAE"/>
    <w:rsid w:val="005B4CC1"/>
    <w:rsid w:val="005B52A9"/>
    <w:rsid w:val="005B65EF"/>
    <w:rsid w:val="005B7D79"/>
    <w:rsid w:val="005C1F45"/>
    <w:rsid w:val="005C2B16"/>
    <w:rsid w:val="005D0973"/>
    <w:rsid w:val="005D1FBB"/>
    <w:rsid w:val="005D22C4"/>
    <w:rsid w:val="005D22DE"/>
    <w:rsid w:val="005D2E81"/>
    <w:rsid w:val="005D3175"/>
    <w:rsid w:val="005D3C3A"/>
    <w:rsid w:val="005D50B9"/>
    <w:rsid w:val="005D6BD3"/>
    <w:rsid w:val="005D6F01"/>
    <w:rsid w:val="005E29DC"/>
    <w:rsid w:val="005E5F54"/>
    <w:rsid w:val="005E715D"/>
    <w:rsid w:val="005F020A"/>
    <w:rsid w:val="005F0BF8"/>
    <w:rsid w:val="005F0C1F"/>
    <w:rsid w:val="005F0EAA"/>
    <w:rsid w:val="005F2CBF"/>
    <w:rsid w:val="005F4148"/>
    <w:rsid w:val="005F663C"/>
    <w:rsid w:val="005F7337"/>
    <w:rsid w:val="005F7B1D"/>
    <w:rsid w:val="00600FC9"/>
    <w:rsid w:val="006011F0"/>
    <w:rsid w:val="006014BA"/>
    <w:rsid w:val="006032BD"/>
    <w:rsid w:val="0060502D"/>
    <w:rsid w:val="00605C4E"/>
    <w:rsid w:val="0060666C"/>
    <w:rsid w:val="00607095"/>
    <w:rsid w:val="0060750E"/>
    <w:rsid w:val="00607785"/>
    <w:rsid w:val="00610530"/>
    <w:rsid w:val="00612CB4"/>
    <w:rsid w:val="00612F53"/>
    <w:rsid w:val="006205A3"/>
    <w:rsid w:val="00620C2C"/>
    <w:rsid w:val="00620D97"/>
    <w:rsid w:val="0062114A"/>
    <w:rsid w:val="0062266F"/>
    <w:rsid w:val="00622A9F"/>
    <w:rsid w:val="00622CCE"/>
    <w:rsid w:val="0062402A"/>
    <w:rsid w:val="006270A1"/>
    <w:rsid w:val="00636C92"/>
    <w:rsid w:val="00637EFE"/>
    <w:rsid w:val="00642527"/>
    <w:rsid w:val="00644ECD"/>
    <w:rsid w:val="0064638B"/>
    <w:rsid w:val="00647218"/>
    <w:rsid w:val="00647AEE"/>
    <w:rsid w:val="00651488"/>
    <w:rsid w:val="00652CF7"/>
    <w:rsid w:val="00655013"/>
    <w:rsid w:val="00655C72"/>
    <w:rsid w:val="006572BF"/>
    <w:rsid w:val="00660516"/>
    <w:rsid w:val="006614EC"/>
    <w:rsid w:val="00662250"/>
    <w:rsid w:val="00662345"/>
    <w:rsid w:val="00662F81"/>
    <w:rsid w:val="006632B7"/>
    <w:rsid w:val="0066440D"/>
    <w:rsid w:val="00664AA4"/>
    <w:rsid w:val="00667BA9"/>
    <w:rsid w:val="00667D9E"/>
    <w:rsid w:val="00670167"/>
    <w:rsid w:val="00670E71"/>
    <w:rsid w:val="00672994"/>
    <w:rsid w:val="00672CEB"/>
    <w:rsid w:val="00674569"/>
    <w:rsid w:val="006753F7"/>
    <w:rsid w:val="00677968"/>
    <w:rsid w:val="006801AF"/>
    <w:rsid w:val="00681355"/>
    <w:rsid w:val="006814F9"/>
    <w:rsid w:val="00682184"/>
    <w:rsid w:val="006831F6"/>
    <w:rsid w:val="00684194"/>
    <w:rsid w:val="00692962"/>
    <w:rsid w:val="00696F7B"/>
    <w:rsid w:val="006A1D06"/>
    <w:rsid w:val="006A3235"/>
    <w:rsid w:val="006A3680"/>
    <w:rsid w:val="006A4371"/>
    <w:rsid w:val="006A4C6B"/>
    <w:rsid w:val="006A5A5D"/>
    <w:rsid w:val="006A65B6"/>
    <w:rsid w:val="006A71E3"/>
    <w:rsid w:val="006B06B1"/>
    <w:rsid w:val="006B25A9"/>
    <w:rsid w:val="006B47B9"/>
    <w:rsid w:val="006B5A4F"/>
    <w:rsid w:val="006B5DBE"/>
    <w:rsid w:val="006B77E9"/>
    <w:rsid w:val="006B7F96"/>
    <w:rsid w:val="006C21BA"/>
    <w:rsid w:val="006C35B8"/>
    <w:rsid w:val="006C385A"/>
    <w:rsid w:val="006C53E3"/>
    <w:rsid w:val="006C743B"/>
    <w:rsid w:val="006D0ACB"/>
    <w:rsid w:val="006D3E33"/>
    <w:rsid w:val="006E1CBF"/>
    <w:rsid w:val="006E22C1"/>
    <w:rsid w:val="006E2BD3"/>
    <w:rsid w:val="006E2D3F"/>
    <w:rsid w:val="006E3401"/>
    <w:rsid w:val="006E372A"/>
    <w:rsid w:val="006E5BB9"/>
    <w:rsid w:val="006E5E28"/>
    <w:rsid w:val="006E6D07"/>
    <w:rsid w:val="006F15B7"/>
    <w:rsid w:val="006F2DDA"/>
    <w:rsid w:val="00701B9C"/>
    <w:rsid w:val="00701FCC"/>
    <w:rsid w:val="0070443D"/>
    <w:rsid w:val="0070760C"/>
    <w:rsid w:val="00710487"/>
    <w:rsid w:val="00711DBE"/>
    <w:rsid w:val="00712209"/>
    <w:rsid w:val="007127DF"/>
    <w:rsid w:val="007175F9"/>
    <w:rsid w:val="007217DE"/>
    <w:rsid w:val="00723AAD"/>
    <w:rsid w:val="0072424F"/>
    <w:rsid w:val="007260FE"/>
    <w:rsid w:val="0072704F"/>
    <w:rsid w:val="007279D0"/>
    <w:rsid w:val="00732708"/>
    <w:rsid w:val="0073289E"/>
    <w:rsid w:val="00736D7B"/>
    <w:rsid w:val="007372DD"/>
    <w:rsid w:val="0074289B"/>
    <w:rsid w:val="00742AAF"/>
    <w:rsid w:val="00743C85"/>
    <w:rsid w:val="0074754B"/>
    <w:rsid w:val="00751CD5"/>
    <w:rsid w:val="0075256F"/>
    <w:rsid w:val="00752FC9"/>
    <w:rsid w:val="00753B0C"/>
    <w:rsid w:val="00753F96"/>
    <w:rsid w:val="00757E62"/>
    <w:rsid w:val="00760CBA"/>
    <w:rsid w:val="00761FFA"/>
    <w:rsid w:val="00763E36"/>
    <w:rsid w:val="00764B48"/>
    <w:rsid w:val="00764C28"/>
    <w:rsid w:val="00764C3E"/>
    <w:rsid w:val="00765097"/>
    <w:rsid w:val="007653B1"/>
    <w:rsid w:val="007658A6"/>
    <w:rsid w:val="00770883"/>
    <w:rsid w:val="00771E36"/>
    <w:rsid w:val="00772091"/>
    <w:rsid w:val="00774AE1"/>
    <w:rsid w:val="00781FBA"/>
    <w:rsid w:val="0078478C"/>
    <w:rsid w:val="007864AD"/>
    <w:rsid w:val="007915F1"/>
    <w:rsid w:val="0079194D"/>
    <w:rsid w:val="00793A0F"/>
    <w:rsid w:val="007947B8"/>
    <w:rsid w:val="007A0724"/>
    <w:rsid w:val="007A072D"/>
    <w:rsid w:val="007A7A24"/>
    <w:rsid w:val="007B024F"/>
    <w:rsid w:val="007B0484"/>
    <w:rsid w:val="007B1E20"/>
    <w:rsid w:val="007B2D0B"/>
    <w:rsid w:val="007B4C7C"/>
    <w:rsid w:val="007B4FD8"/>
    <w:rsid w:val="007B55A1"/>
    <w:rsid w:val="007B6E66"/>
    <w:rsid w:val="007B7C71"/>
    <w:rsid w:val="007C04C4"/>
    <w:rsid w:val="007C0628"/>
    <w:rsid w:val="007C1056"/>
    <w:rsid w:val="007D128B"/>
    <w:rsid w:val="007D1462"/>
    <w:rsid w:val="007E1808"/>
    <w:rsid w:val="007E589B"/>
    <w:rsid w:val="007F0DEA"/>
    <w:rsid w:val="007F1781"/>
    <w:rsid w:val="007F19D7"/>
    <w:rsid w:val="007F2357"/>
    <w:rsid w:val="007F3318"/>
    <w:rsid w:val="007F40D1"/>
    <w:rsid w:val="007F5438"/>
    <w:rsid w:val="007F5E5D"/>
    <w:rsid w:val="00803742"/>
    <w:rsid w:val="008049E2"/>
    <w:rsid w:val="00810D79"/>
    <w:rsid w:val="00811CB5"/>
    <w:rsid w:val="008160BA"/>
    <w:rsid w:val="008216BC"/>
    <w:rsid w:val="008244C3"/>
    <w:rsid w:val="00827C1B"/>
    <w:rsid w:val="00831B2E"/>
    <w:rsid w:val="00832BB3"/>
    <w:rsid w:val="00832E78"/>
    <w:rsid w:val="008332AB"/>
    <w:rsid w:val="00834E6A"/>
    <w:rsid w:val="00835939"/>
    <w:rsid w:val="00836F40"/>
    <w:rsid w:val="00837940"/>
    <w:rsid w:val="008402C5"/>
    <w:rsid w:val="0084344B"/>
    <w:rsid w:val="00844533"/>
    <w:rsid w:val="00847C84"/>
    <w:rsid w:val="00847EB1"/>
    <w:rsid w:val="00850269"/>
    <w:rsid w:val="00850D90"/>
    <w:rsid w:val="0085121F"/>
    <w:rsid w:val="00852C13"/>
    <w:rsid w:val="008534B5"/>
    <w:rsid w:val="0085351E"/>
    <w:rsid w:val="00853930"/>
    <w:rsid w:val="00853CD3"/>
    <w:rsid w:val="00855CA8"/>
    <w:rsid w:val="00856616"/>
    <w:rsid w:val="0085670F"/>
    <w:rsid w:val="008609FE"/>
    <w:rsid w:val="008618B7"/>
    <w:rsid w:val="00865757"/>
    <w:rsid w:val="008659A2"/>
    <w:rsid w:val="00865A98"/>
    <w:rsid w:val="008661F8"/>
    <w:rsid w:val="0086746A"/>
    <w:rsid w:val="00867AB8"/>
    <w:rsid w:val="0087225A"/>
    <w:rsid w:val="0087581A"/>
    <w:rsid w:val="00875AA4"/>
    <w:rsid w:val="008760A6"/>
    <w:rsid w:val="008762BD"/>
    <w:rsid w:val="00876D03"/>
    <w:rsid w:val="008771C7"/>
    <w:rsid w:val="00877DD4"/>
    <w:rsid w:val="00882DCD"/>
    <w:rsid w:val="00885CAF"/>
    <w:rsid w:val="00886FCF"/>
    <w:rsid w:val="0089023D"/>
    <w:rsid w:val="008916D9"/>
    <w:rsid w:val="00894CB0"/>
    <w:rsid w:val="00895123"/>
    <w:rsid w:val="008A2B27"/>
    <w:rsid w:val="008A376D"/>
    <w:rsid w:val="008A499B"/>
    <w:rsid w:val="008A58D2"/>
    <w:rsid w:val="008A5BB2"/>
    <w:rsid w:val="008B1001"/>
    <w:rsid w:val="008B2F97"/>
    <w:rsid w:val="008B404E"/>
    <w:rsid w:val="008B56B5"/>
    <w:rsid w:val="008C0B24"/>
    <w:rsid w:val="008C0B79"/>
    <w:rsid w:val="008C1061"/>
    <w:rsid w:val="008C1B96"/>
    <w:rsid w:val="008C3EA9"/>
    <w:rsid w:val="008C4F03"/>
    <w:rsid w:val="008C70AD"/>
    <w:rsid w:val="008C7648"/>
    <w:rsid w:val="008D143E"/>
    <w:rsid w:val="008D78A2"/>
    <w:rsid w:val="008E3820"/>
    <w:rsid w:val="008E4AB0"/>
    <w:rsid w:val="008F025B"/>
    <w:rsid w:val="008F17AF"/>
    <w:rsid w:val="008F400F"/>
    <w:rsid w:val="008F528A"/>
    <w:rsid w:val="00900441"/>
    <w:rsid w:val="00900BE8"/>
    <w:rsid w:val="00901726"/>
    <w:rsid w:val="009017E0"/>
    <w:rsid w:val="009023D7"/>
    <w:rsid w:val="009035AA"/>
    <w:rsid w:val="009050A5"/>
    <w:rsid w:val="00905E10"/>
    <w:rsid w:val="00910030"/>
    <w:rsid w:val="00910B61"/>
    <w:rsid w:val="00912119"/>
    <w:rsid w:val="00912DBE"/>
    <w:rsid w:val="009139E7"/>
    <w:rsid w:val="00914EB5"/>
    <w:rsid w:val="00915C84"/>
    <w:rsid w:val="00920AB9"/>
    <w:rsid w:val="00922D1C"/>
    <w:rsid w:val="00924BCE"/>
    <w:rsid w:val="00925586"/>
    <w:rsid w:val="00927977"/>
    <w:rsid w:val="009314D7"/>
    <w:rsid w:val="0093156B"/>
    <w:rsid w:val="00932B27"/>
    <w:rsid w:val="0093356C"/>
    <w:rsid w:val="00933599"/>
    <w:rsid w:val="009346C3"/>
    <w:rsid w:val="00940320"/>
    <w:rsid w:val="00941755"/>
    <w:rsid w:val="0094259A"/>
    <w:rsid w:val="00943837"/>
    <w:rsid w:val="00943D3B"/>
    <w:rsid w:val="00945A05"/>
    <w:rsid w:val="00947CD1"/>
    <w:rsid w:val="009512B2"/>
    <w:rsid w:val="00951880"/>
    <w:rsid w:val="00955F7C"/>
    <w:rsid w:val="009579A3"/>
    <w:rsid w:val="00962282"/>
    <w:rsid w:val="0096283D"/>
    <w:rsid w:val="0096670A"/>
    <w:rsid w:val="00967466"/>
    <w:rsid w:val="009730DC"/>
    <w:rsid w:val="00980B32"/>
    <w:rsid w:val="00981039"/>
    <w:rsid w:val="00982FF4"/>
    <w:rsid w:val="00987F1E"/>
    <w:rsid w:val="009910EB"/>
    <w:rsid w:val="0099502C"/>
    <w:rsid w:val="00995584"/>
    <w:rsid w:val="00996F4F"/>
    <w:rsid w:val="009977F8"/>
    <w:rsid w:val="00997B70"/>
    <w:rsid w:val="009A0186"/>
    <w:rsid w:val="009A2AB7"/>
    <w:rsid w:val="009A5A8C"/>
    <w:rsid w:val="009A5FA5"/>
    <w:rsid w:val="009A6096"/>
    <w:rsid w:val="009A7857"/>
    <w:rsid w:val="009A7A89"/>
    <w:rsid w:val="009B10C6"/>
    <w:rsid w:val="009B15C6"/>
    <w:rsid w:val="009B1F0E"/>
    <w:rsid w:val="009B57B9"/>
    <w:rsid w:val="009C1CAE"/>
    <w:rsid w:val="009C20C6"/>
    <w:rsid w:val="009C26AC"/>
    <w:rsid w:val="009C53D8"/>
    <w:rsid w:val="009C6668"/>
    <w:rsid w:val="009C7234"/>
    <w:rsid w:val="009C75AC"/>
    <w:rsid w:val="009D0419"/>
    <w:rsid w:val="009D219D"/>
    <w:rsid w:val="009E2D81"/>
    <w:rsid w:val="009E485E"/>
    <w:rsid w:val="009E4F89"/>
    <w:rsid w:val="009E56B1"/>
    <w:rsid w:val="009E65E9"/>
    <w:rsid w:val="009F0001"/>
    <w:rsid w:val="009F14E7"/>
    <w:rsid w:val="009F4C00"/>
    <w:rsid w:val="009F59BF"/>
    <w:rsid w:val="00A0043A"/>
    <w:rsid w:val="00A02CD7"/>
    <w:rsid w:val="00A0703B"/>
    <w:rsid w:val="00A0753B"/>
    <w:rsid w:val="00A104AC"/>
    <w:rsid w:val="00A10500"/>
    <w:rsid w:val="00A10667"/>
    <w:rsid w:val="00A112BD"/>
    <w:rsid w:val="00A113C8"/>
    <w:rsid w:val="00A12E48"/>
    <w:rsid w:val="00A145F8"/>
    <w:rsid w:val="00A16247"/>
    <w:rsid w:val="00A168DE"/>
    <w:rsid w:val="00A217A5"/>
    <w:rsid w:val="00A21955"/>
    <w:rsid w:val="00A2744F"/>
    <w:rsid w:val="00A300C5"/>
    <w:rsid w:val="00A36D36"/>
    <w:rsid w:val="00A36DFC"/>
    <w:rsid w:val="00A37507"/>
    <w:rsid w:val="00A37607"/>
    <w:rsid w:val="00A405E2"/>
    <w:rsid w:val="00A40954"/>
    <w:rsid w:val="00A40A62"/>
    <w:rsid w:val="00A41122"/>
    <w:rsid w:val="00A41B5D"/>
    <w:rsid w:val="00A4307A"/>
    <w:rsid w:val="00A43811"/>
    <w:rsid w:val="00A45251"/>
    <w:rsid w:val="00A50B69"/>
    <w:rsid w:val="00A51AAD"/>
    <w:rsid w:val="00A52E73"/>
    <w:rsid w:val="00A5328C"/>
    <w:rsid w:val="00A53715"/>
    <w:rsid w:val="00A54836"/>
    <w:rsid w:val="00A54B14"/>
    <w:rsid w:val="00A54BEB"/>
    <w:rsid w:val="00A60B89"/>
    <w:rsid w:val="00A61C5C"/>
    <w:rsid w:val="00A61EC8"/>
    <w:rsid w:val="00A632D4"/>
    <w:rsid w:val="00A678BF"/>
    <w:rsid w:val="00A7000C"/>
    <w:rsid w:val="00A7113F"/>
    <w:rsid w:val="00A72D7B"/>
    <w:rsid w:val="00A73B38"/>
    <w:rsid w:val="00A73CAB"/>
    <w:rsid w:val="00A73D21"/>
    <w:rsid w:val="00A74B6A"/>
    <w:rsid w:val="00A75345"/>
    <w:rsid w:val="00A80BD0"/>
    <w:rsid w:val="00A81849"/>
    <w:rsid w:val="00A81AA2"/>
    <w:rsid w:val="00A81CD7"/>
    <w:rsid w:val="00A82BD8"/>
    <w:rsid w:val="00A8412E"/>
    <w:rsid w:val="00A84A51"/>
    <w:rsid w:val="00A85545"/>
    <w:rsid w:val="00A859AE"/>
    <w:rsid w:val="00A86CF6"/>
    <w:rsid w:val="00A90220"/>
    <w:rsid w:val="00A931D5"/>
    <w:rsid w:val="00A942C9"/>
    <w:rsid w:val="00A950FD"/>
    <w:rsid w:val="00A964DB"/>
    <w:rsid w:val="00A97CFA"/>
    <w:rsid w:val="00AA010B"/>
    <w:rsid w:val="00AA027E"/>
    <w:rsid w:val="00AA32A1"/>
    <w:rsid w:val="00AA35A6"/>
    <w:rsid w:val="00AA4A76"/>
    <w:rsid w:val="00AA6955"/>
    <w:rsid w:val="00AA6C33"/>
    <w:rsid w:val="00AA7615"/>
    <w:rsid w:val="00AA77F1"/>
    <w:rsid w:val="00AA7907"/>
    <w:rsid w:val="00AA7E75"/>
    <w:rsid w:val="00AB1E09"/>
    <w:rsid w:val="00AB3F26"/>
    <w:rsid w:val="00AB506D"/>
    <w:rsid w:val="00AB5924"/>
    <w:rsid w:val="00AB6EBE"/>
    <w:rsid w:val="00AB7C68"/>
    <w:rsid w:val="00AC0404"/>
    <w:rsid w:val="00AC0CD9"/>
    <w:rsid w:val="00AC1B43"/>
    <w:rsid w:val="00AC2BD6"/>
    <w:rsid w:val="00AC3551"/>
    <w:rsid w:val="00AC3A04"/>
    <w:rsid w:val="00AC634E"/>
    <w:rsid w:val="00AC7F12"/>
    <w:rsid w:val="00AD00D5"/>
    <w:rsid w:val="00AD0CC8"/>
    <w:rsid w:val="00AD2C43"/>
    <w:rsid w:val="00AD3060"/>
    <w:rsid w:val="00AD46F6"/>
    <w:rsid w:val="00AD50BC"/>
    <w:rsid w:val="00AD63AF"/>
    <w:rsid w:val="00AE02D6"/>
    <w:rsid w:val="00AE0988"/>
    <w:rsid w:val="00AE21DE"/>
    <w:rsid w:val="00AE284E"/>
    <w:rsid w:val="00AE309C"/>
    <w:rsid w:val="00AE40F1"/>
    <w:rsid w:val="00AE43EA"/>
    <w:rsid w:val="00AE449A"/>
    <w:rsid w:val="00AE4F83"/>
    <w:rsid w:val="00AE75B7"/>
    <w:rsid w:val="00AF063C"/>
    <w:rsid w:val="00AF0C02"/>
    <w:rsid w:val="00AF262C"/>
    <w:rsid w:val="00AF4ED7"/>
    <w:rsid w:val="00AF504F"/>
    <w:rsid w:val="00AF5D36"/>
    <w:rsid w:val="00AF69BE"/>
    <w:rsid w:val="00AF7F2D"/>
    <w:rsid w:val="00B000A9"/>
    <w:rsid w:val="00B010E1"/>
    <w:rsid w:val="00B059A9"/>
    <w:rsid w:val="00B1088F"/>
    <w:rsid w:val="00B109BE"/>
    <w:rsid w:val="00B11E58"/>
    <w:rsid w:val="00B14442"/>
    <w:rsid w:val="00B20046"/>
    <w:rsid w:val="00B20316"/>
    <w:rsid w:val="00B206AA"/>
    <w:rsid w:val="00B2302F"/>
    <w:rsid w:val="00B23A29"/>
    <w:rsid w:val="00B25078"/>
    <w:rsid w:val="00B26819"/>
    <w:rsid w:val="00B2707D"/>
    <w:rsid w:val="00B32C7D"/>
    <w:rsid w:val="00B36105"/>
    <w:rsid w:val="00B36A31"/>
    <w:rsid w:val="00B402FD"/>
    <w:rsid w:val="00B402FE"/>
    <w:rsid w:val="00B40390"/>
    <w:rsid w:val="00B40E42"/>
    <w:rsid w:val="00B41897"/>
    <w:rsid w:val="00B42847"/>
    <w:rsid w:val="00B43C25"/>
    <w:rsid w:val="00B50C25"/>
    <w:rsid w:val="00B526AA"/>
    <w:rsid w:val="00B53607"/>
    <w:rsid w:val="00B5431F"/>
    <w:rsid w:val="00B5726E"/>
    <w:rsid w:val="00B57395"/>
    <w:rsid w:val="00B57859"/>
    <w:rsid w:val="00B61B95"/>
    <w:rsid w:val="00B63AEB"/>
    <w:rsid w:val="00B63F0B"/>
    <w:rsid w:val="00B647E1"/>
    <w:rsid w:val="00B6484D"/>
    <w:rsid w:val="00B7047B"/>
    <w:rsid w:val="00B71297"/>
    <w:rsid w:val="00B721B0"/>
    <w:rsid w:val="00B743B1"/>
    <w:rsid w:val="00B745B4"/>
    <w:rsid w:val="00B747D4"/>
    <w:rsid w:val="00B76F64"/>
    <w:rsid w:val="00B773A6"/>
    <w:rsid w:val="00B77F4D"/>
    <w:rsid w:val="00B818F7"/>
    <w:rsid w:val="00B83D0F"/>
    <w:rsid w:val="00B84767"/>
    <w:rsid w:val="00B85C83"/>
    <w:rsid w:val="00B865E2"/>
    <w:rsid w:val="00B86F46"/>
    <w:rsid w:val="00B90BB3"/>
    <w:rsid w:val="00B944F9"/>
    <w:rsid w:val="00B96CB4"/>
    <w:rsid w:val="00B97171"/>
    <w:rsid w:val="00B97A32"/>
    <w:rsid w:val="00BA0562"/>
    <w:rsid w:val="00BA24FB"/>
    <w:rsid w:val="00BA3BBE"/>
    <w:rsid w:val="00BA702C"/>
    <w:rsid w:val="00BC492A"/>
    <w:rsid w:val="00BD1586"/>
    <w:rsid w:val="00BD378F"/>
    <w:rsid w:val="00BD387C"/>
    <w:rsid w:val="00BE01B2"/>
    <w:rsid w:val="00BE0493"/>
    <w:rsid w:val="00BE0EF6"/>
    <w:rsid w:val="00BE1031"/>
    <w:rsid w:val="00BE15BB"/>
    <w:rsid w:val="00BE36F3"/>
    <w:rsid w:val="00BE3EDD"/>
    <w:rsid w:val="00BE46F5"/>
    <w:rsid w:val="00BE7758"/>
    <w:rsid w:val="00BF136B"/>
    <w:rsid w:val="00BF38F6"/>
    <w:rsid w:val="00BF4054"/>
    <w:rsid w:val="00BF5D5B"/>
    <w:rsid w:val="00BF5F74"/>
    <w:rsid w:val="00C00ECC"/>
    <w:rsid w:val="00C03A31"/>
    <w:rsid w:val="00C04AB9"/>
    <w:rsid w:val="00C113C3"/>
    <w:rsid w:val="00C12060"/>
    <w:rsid w:val="00C17711"/>
    <w:rsid w:val="00C17C61"/>
    <w:rsid w:val="00C21712"/>
    <w:rsid w:val="00C21B15"/>
    <w:rsid w:val="00C22134"/>
    <w:rsid w:val="00C2428B"/>
    <w:rsid w:val="00C2486E"/>
    <w:rsid w:val="00C274BB"/>
    <w:rsid w:val="00C3020C"/>
    <w:rsid w:val="00C31B7D"/>
    <w:rsid w:val="00C32B01"/>
    <w:rsid w:val="00C34B60"/>
    <w:rsid w:val="00C34FC5"/>
    <w:rsid w:val="00C35EEC"/>
    <w:rsid w:val="00C364CF"/>
    <w:rsid w:val="00C37EB2"/>
    <w:rsid w:val="00C412B1"/>
    <w:rsid w:val="00C41342"/>
    <w:rsid w:val="00C41B3A"/>
    <w:rsid w:val="00C424A1"/>
    <w:rsid w:val="00C435EB"/>
    <w:rsid w:val="00C437E2"/>
    <w:rsid w:val="00C4684E"/>
    <w:rsid w:val="00C47E22"/>
    <w:rsid w:val="00C50645"/>
    <w:rsid w:val="00C51736"/>
    <w:rsid w:val="00C52181"/>
    <w:rsid w:val="00C54AFB"/>
    <w:rsid w:val="00C54B34"/>
    <w:rsid w:val="00C553E6"/>
    <w:rsid w:val="00C5774E"/>
    <w:rsid w:val="00C57DFD"/>
    <w:rsid w:val="00C60705"/>
    <w:rsid w:val="00C64403"/>
    <w:rsid w:val="00C65629"/>
    <w:rsid w:val="00C6604E"/>
    <w:rsid w:val="00C66A91"/>
    <w:rsid w:val="00C67D9F"/>
    <w:rsid w:val="00C70544"/>
    <w:rsid w:val="00C728E1"/>
    <w:rsid w:val="00C72E63"/>
    <w:rsid w:val="00C74103"/>
    <w:rsid w:val="00C749B0"/>
    <w:rsid w:val="00C7590E"/>
    <w:rsid w:val="00C768A0"/>
    <w:rsid w:val="00C76AFD"/>
    <w:rsid w:val="00C76BBA"/>
    <w:rsid w:val="00C76E84"/>
    <w:rsid w:val="00C80A0B"/>
    <w:rsid w:val="00C80CE2"/>
    <w:rsid w:val="00C81A56"/>
    <w:rsid w:val="00C82C77"/>
    <w:rsid w:val="00C84E38"/>
    <w:rsid w:val="00C85D42"/>
    <w:rsid w:val="00C87203"/>
    <w:rsid w:val="00C900FC"/>
    <w:rsid w:val="00C96D67"/>
    <w:rsid w:val="00CA02D4"/>
    <w:rsid w:val="00CA0CB3"/>
    <w:rsid w:val="00CA209E"/>
    <w:rsid w:val="00CA2706"/>
    <w:rsid w:val="00CA2B65"/>
    <w:rsid w:val="00CB5025"/>
    <w:rsid w:val="00CB7143"/>
    <w:rsid w:val="00CC1BEF"/>
    <w:rsid w:val="00CC3005"/>
    <w:rsid w:val="00CC56D6"/>
    <w:rsid w:val="00CC5BC2"/>
    <w:rsid w:val="00CD0597"/>
    <w:rsid w:val="00CD0677"/>
    <w:rsid w:val="00CD1C42"/>
    <w:rsid w:val="00CD4B7A"/>
    <w:rsid w:val="00CD54FB"/>
    <w:rsid w:val="00CE0B57"/>
    <w:rsid w:val="00CE1557"/>
    <w:rsid w:val="00CE4D8A"/>
    <w:rsid w:val="00CE5378"/>
    <w:rsid w:val="00CE6EDC"/>
    <w:rsid w:val="00CE717B"/>
    <w:rsid w:val="00CF0381"/>
    <w:rsid w:val="00CF072C"/>
    <w:rsid w:val="00CF22F4"/>
    <w:rsid w:val="00CF4CFF"/>
    <w:rsid w:val="00CF5F6C"/>
    <w:rsid w:val="00CF65CC"/>
    <w:rsid w:val="00D0554B"/>
    <w:rsid w:val="00D11961"/>
    <w:rsid w:val="00D203CE"/>
    <w:rsid w:val="00D20BFB"/>
    <w:rsid w:val="00D233C1"/>
    <w:rsid w:val="00D25DF3"/>
    <w:rsid w:val="00D26DFC"/>
    <w:rsid w:val="00D26FA5"/>
    <w:rsid w:val="00D27CD4"/>
    <w:rsid w:val="00D3022F"/>
    <w:rsid w:val="00D315C3"/>
    <w:rsid w:val="00D31C82"/>
    <w:rsid w:val="00D331F6"/>
    <w:rsid w:val="00D3350A"/>
    <w:rsid w:val="00D339DD"/>
    <w:rsid w:val="00D33B17"/>
    <w:rsid w:val="00D349BD"/>
    <w:rsid w:val="00D35BA9"/>
    <w:rsid w:val="00D36189"/>
    <w:rsid w:val="00D4140C"/>
    <w:rsid w:val="00D41B56"/>
    <w:rsid w:val="00D42F9B"/>
    <w:rsid w:val="00D4634C"/>
    <w:rsid w:val="00D47A94"/>
    <w:rsid w:val="00D47B67"/>
    <w:rsid w:val="00D50EF7"/>
    <w:rsid w:val="00D52DEA"/>
    <w:rsid w:val="00D55593"/>
    <w:rsid w:val="00D556AA"/>
    <w:rsid w:val="00D55808"/>
    <w:rsid w:val="00D57827"/>
    <w:rsid w:val="00D61A01"/>
    <w:rsid w:val="00D67945"/>
    <w:rsid w:val="00D70E0A"/>
    <w:rsid w:val="00D73D4F"/>
    <w:rsid w:val="00D80886"/>
    <w:rsid w:val="00D8429E"/>
    <w:rsid w:val="00D85234"/>
    <w:rsid w:val="00D852B6"/>
    <w:rsid w:val="00D87982"/>
    <w:rsid w:val="00D90AD6"/>
    <w:rsid w:val="00D9209E"/>
    <w:rsid w:val="00D92B91"/>
    <w:rsid w:val="00D94C85"/>
    <w:rsid w:val="00D96F82"/>
    <w:rsid w:val="00DA20FD"/>
    <w:rsid w:val="00DA24B2"/>
    <w:rsid w:val="00DA2C31"/>
    <w:rsid w:val="00DA4F66"/>
    <w:rsid w:val="00DB1981"/>
    <w:rsid w:val="00DB7292"/>
    <w:rsid w:val="00DB7C83"/>
    <w:rsid w:val="00DC2138"/>
    <w:rsid w:val="00DC3345"/>
    <w:rsid w:val="00DC3828"/>
    <w:rsid w:val="00DC3C47"/>
    <w:rsid w:val="00DC66DE"/>
    <w:rsid w:val="00DC67AC"/>
    <w:rsid w:val="00DC6C1A"/>
    <w:rsid w:val="00DD476A"/>
    <w:rsid w:val="00DD5450"/>
    <w:rsid w:val="00DE1166"/>
    <w:rsid w:val="00DE24A1"/>
    <w:rsid w:val="00DE24F7"/>
    <w:rsid w:val="00DE52DF"/>
    <w:rsid w:val="00DF01FC"/>
    <w:rsid w:val="00DF2473"/>
    <w:rsid w:val="00DF386B"/>
    <w:rsid w:val="00DF3AB0"/>
    <w:rsid w:val="00DF3CB6"/>
    <w:rsid w:val="00DF44E2"/>
    <w:rsid w:val="00DF4A5F"/>
    <w:rsid w:val="00DF525F"/>
    <w:rsid w:val="00DF5B9C"/>
    <w:rsid w:val="00DF6314"/>
    <w:rsid w:val="00DF652B"/>
    <w:rsid w:val="00DF6B89"/>
    <w:rsid w:val="00DF78CC"/>
    <w:rsid w:val="00DF7930"/>
    <w:rsid w:val="00E005D0"/>
    <w:rsid w:val="00E04A69"/>
    <w:rsid w:val="00E05751"/>
    <w:rsid w:val="00E0695C"/>
    <w:rsid w:val="00E06AEA"/>
    <w:rsid w:val="00E1058D"/>
    <w:rsid w:val="00E11C85"/>
    <w:rsid w:val="00E12726"/>
    <w:rsid w:val="00E15702"/>
    <w:rsid w:val="00E158DC"/>
    <w:rsid w:val="00E216A0"/>
    <w:rsid w:val="00E21768"/>
    <w:rsid w:val="00E2506C"/>
    <w:rsid w:val="00E25376"/>
    <w:rsid w:val="00E262C6"/>
    <w:rsid w:val="00E270B3"/>
    <w:rsid w:val="00E270EF"/>
    <w:rsid w:val="00E30AF0"/>
    <w:rsid w:val="00E30EC7"/>
    <w:rsid w:val="00E32109"/>
    <w:rsid w:val="00E33B30"/>
    <w:rsid w:val="00E450CA"/>
    <w:rsid w:val="00E4609F"/>
    <w:rsid w:val="00E460E7"/>
    <w:rsid w:val="00E523F5"/>
    <w:rsid w:val="00E540F2"/>
    <w:rsid w:val="00E5504F"/>
    <w:rsid w:val="00E562D6"/>
    <w:rsid w:val="00E56A11"/>
    <w:rsid w:val="00E570C5"/>
    <w:rsid w:val="00E613F8"/>
    <w:rsid w:val="00E61E12"/>
    <w:rsid w:val="00E6351B"/>
    <w:rsid w:val="00E64437"/>
    <w:rsid w:val="00E655B3"/>
    <w:rsid w:val="00E65F53"/>
    <w:rsid w:val="00E672FC"/>
    <w:rsid w:val="00E67875"/>
    <w:rsid w:val="00E7437B"/>
    <w:rsid w:val="00E74679"/>
    <w:rsid w:val="00E7523A"/>
    <w:rsid w:val="00E770B9"/>
    <w:rsid w:val="00E77FF4"/>
    <w:rsid w:val="00E813EF"/>
    <w:rsid w:val="00E83B09"/>
    <w:rsid w:val="00E87267"/>
    <w:rsid w:val="00E9149B"/>
    <w:rsid w:val="00E91A0C"/>
    <w:rsid w:val="00E91C44"/>
    <w:rsid w:val="00E92397"/>
    <w:rsid w:val="00E94280"/>
    <w:rsid w:val="00E973B5"/>
    <w:rsid w:val="00E97A12"/>
    <w:rsid w:val="00EA13A5"/>
    <w:rsid w:val="00EA1B7D"/>
    <w:rsid w:val="00EB39E2"/>
    <w:rsid w:val="00EB3AAA"/>
    <w:rsid w:val="00EB4075"/>
    <w:rsid w:val="00EB40D3"/>
    <w:rsid w:val="00EB5D6B"/>
    <w:rsid w:val="00EB5F98"/>
    <w:rsid w:val="00EC0E45"/>
    <w:rsid w:val="00EC558A"/>
    <w:rsid w:val="00EC64B5"/>
    <w:rsid w:val="00EC65DA"/>
    <w:rsid w:val="00EC6819"/>
    <w:rsid w:val="00EC7B6D"/>
    <w:rsid w:val="00ED0686"/>
    <w:rsid w:val="00ED0E8F"/>
    <w:rsid w:val="00ED14B8"/>
    <w:rsid w:val="00ED1C62"/>
    <w:rsid w:val="00ED2471"/>
    <w:rsid w:val="00ED4382"/>
    <w:rsid w:val="00ED5856"/>
    <w:rsid w:val="00ED5C56"/>
    <w:rsid w:val="00ED7D66"/>
    <w:rsid w:val="00EE34BC"/>
    <w:rsid w:val="00EE3965"/>
    <w:rsid w:val="00EE3B74"/>
    <w:rsid w:val="00EE509D"/>
    <w:rsid w:val="00EE679A"/>
    <w:rsid w:val="00EF02FA"/>
    <w:rsid w:val="00EF0975"/>
    <w:rsid w:val="00EF1DB6"/>
    <w:rsid w:val="00EF217C"/>
    <w:rsid w:val="00EF2A26"/>
    <w:rsid w:val="00EF3672"/>
    <w:rsid w:val="00EF3D6D"/>
    <w:rsid w:val="00EF5261"/>
    <w:rsid w:val="00EF67C1"/>
    <w:rsid w:val="00EF73AB"/>
    <w:rsid w:val="00F0170F"/>
    <w:rsid w:val="00F032C2"/>
    <w:rsid w:val="00F052CA"/>
    <w:rsid w:val="00F05985"/>
    <w:rsid w:val="00F07510"/>
    <w:rsid w:val="00F07A57"/>
    <w:rsid w:val="00F10F6B"/>
    <w:rsid w:val="00F10FDC"/>
    <w:rsid w:val="00F111F2"/>
    <w:rsid w:val="00F134DC"/>
    <w:rsid w:val="00F217C6"/>
    <w:rsid w:val="00F23052"/>
    <w:rsid w:val="00F23F68"/>
    <w:rsid w:val="00F25168"/>
    <w:rsid w:val="00F25BBE"/>
    <w:rsid w:val="00F27EF6"/>
    <w:rsid w:val="00F30642"/>
    <w:rsid w:val="00F4277B"/>
    <w:rsid w:val="00F45D43"/>
    <w:rsid w:val="00F46974"/>
    <w:rsid w:val="00F47199"/>
    <w:rsid w:val="00F510EF"/>
    <w:rsid w:val="00F56EF5"/>
    <w:rsid w:val="00F617C1"/>
    <w:rsid w:val="00F6414E"/>
    <w:rsid w:val="00F6686E"/>
    <w:rsid w:val="00F72195"/>
    <w:rsid w:val="00F723C4"/>
    <w:rsid w:val="00F725C5"/>
    <w:rsid w:val="00F7263B"/>
    <w:rsid w:val="00F72A48"/>
    <w:rsid w:val="00F80016"/>
    <w:rsid w:val="00F820E7"/>
    <w:rsid w:val="00F82AC5"/>
    <w:rsid w:val="00F82B4E"/>
    <w:rsid w:val="00F90873"/>
    <w:rsid w:val="00F92349"/>
    <w:rsid w:val="00F923FA"/>
    <w:rsid w:val="00F93845"/>
    <w:rsid w:val="00F9493E"/>
    <w:rsid w:val="00F9673B"/>
    <w:rsid w:val="00F967FF"/>
    <w:rsid w:val="00F96A5D"/>
    <w:rsid w:val="00F96C54"/>
    <w:rsid w:val="00F97B09"/>
    <w:rsid w:val="00F97E97"/>
    <w:rsid w:val="00FA08CB"/>
    <w:rsid w:val="00FA0AFF"/>
    <w:rsid w:val="00FA304A"/>
    <w:rsid w:val="00FA5ED0"/>
    <w:rsid w:val="00FB10B5"/>
    <w:rsid w:val="00FB4183"/>
    <w:rsid w:val="00FB431B"/>
    <w:rsid w:val="00FB4CAB"/>
    <w:rsid w:val="00FB73BE"/>
    <w:rsid w:val="00FB7604"/>
    <w:rsid w:val="00FB7B4C"/>
    <w:rsid w:val="00FC14CD"/>
    <w:rsid w:val="00FC24DF"/>
    <w:rsid w:val="00FC36DC"/>
    <w:rsid w:val="00FC6CE9"/>
    <w:rsid w:val="00FC74AC"/>
    <w:rsid w:val="00FD14CE"/>
    <w:rsid w:val="00FD270F"/>
    <w:rsid w:val="00FD2CCD"/>
    <w:rsid w:val="00FD4EF0"/>
    <w:rsid w:val="00FD61A3"/>
    <w:rsid w:val="00FE0518"/>
    <w:rsid w:val="00FE10CC"/>
    <w:rsid w:val="00FE29FB"/>
    <w:rsid w:val="00FE2E9F"/>
    <w:rsid w:val="00FE40E2"/>
    <w:rsid w:val="00FE632A"/>
    <w:rsid w:val="00FE7E7E"/>
    <w:rsid w:val="00FF05AE"/>
    <w:rsid w:val="00FF62A1"/>
    <w:rsid w:val="03B6107E"/>
    <w:rsid w:val="0BBCB0AE"/>
    <w:rsid w:val="197AE4C4"/>
    <w:rsid w:val="1FABA702"/>
    <w:rsid w:val="21BA1835"/>
    <w:rsid w:val="3056CD1B"/>
    <w:rsid w:val="3D832ACC"/>
    <w:rsid w:val="59CCAB05"/>
    <w:rsid w:val="643CA231"/>
    <w:rsid w:val="7C5E5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29FF7AD"/>
  <w15:docId w15:val="{9BAE5DFA-EA6F-4482-A0E6-7961299DD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5.wmf"/><Relationship Id="rId16" Type="http://schemas.openxmlformats.org/officeDocument/2006/relationships/image" Target="media/image3.png"/><Relationship Id="rId107" Type="http://schemas.openxmlformats.org/officeDocument/2006/relationships/oleObject" Target="embeddings/oleObject41.bin"/><Relationship Id="rId11" Type="http://schemas.openxmlformats.org/officeDocument/2006/relationships/image" Target="media/image1.jpeg"/><Relationship Id="rId24" Type="http://schemas.openxmlformats.org/officeDocument/2006/relationships/image" Target="media/image9.png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png"/><Relationship Id="rId53" Type="http://schemas.openxmlformats.org/officeDocument/2006/relationships/oleObject" Target="embeddings/oleObject1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3.bin"/><Relationship Id="rId102" Type="http://schemas.openxmlformats.org/officeDocument/2006/relationships/image" Target="media/image49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45.bin"/><Relationship Id="rId5" Type="http://schemas.openxmlformats.org/officeDocument/2006/relationships/numbering" Target="numbering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90" Type="http://schemas.openxmlformats.org/officeDocument/2006/relationships/image" Target="media/image42.wmf"/><Relationship Id="rId95" Type="http://schemas.openxmlformats.org/officeDocument/2006/relationships/oleObject" Target="embeddings/oleObject37.bin"/><Relationship Id="rId19" Type="http://schemas.openxmlformats.org/officeDocument/2006/relationships/image" Target="media/image6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png"/><Relationship Id="rId105" Type="http://schemas.openxmlformats.org/officeDocument/2006/relationships/oleObject" Target="embeddings/oleObject40.bin"/><Relationship Id="rId113" Type="http://schemas.openxmlformats.org/officeDocument/2006/relationships/oleObject" Target="embeddings/oleObject44.bin"/><Relationship Id="rId118" Type="http://schemas.openxmlformats.org/officeDocument/2006/relationships/footer" Target="footer4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5.bin"/><Relationship Id="rId72" Type="http://schemas.openxmlformats.org/officeDocument/2006/relationships/footer" Target="footer3.xml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2.bin"/><Relationship Id="rId93" Type="http://schemas.openxmlformats.org/officeDocument/2006/relationships/oleObject" Target="embeddings/oleObject36.bin"/><Relationship Id="rId98" Type="http://schemas.openxmlformats.org/officeDocument/2006/relationships/image" Target="media/image46.wmf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4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image" Target="media/image21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image" Target="media/image50.png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39.bin"/><Relationship Id="rId101" Type="http://schemas.openxmlformats.org/officeDocument/2006/relationships/image" Target="media/image48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image" Target="media/image5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1.wmf"/><Relationship Id="rId120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3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75BBD2-B26C-4BFA-A9D2-DA3B16849C4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C0E7907-6AF8-4B78-9894-A0711094A2C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C3642E4-6886-4751-9662-C5BBC62B10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2876423-D9CE-4148-B848-6024DF7F71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332</Words>
  <Characters>12832</Characters>
  <Application>Microsoft Office Word</Application>
  <DocSecurity>0</DocSecurity>
  <Lines>106</Lines>
  <Paragraphs>3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5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Kees Beers</cp:lastModifiedBy>
  <cp:revision>2</cp:revision>
  <cp:lastPrinted>2025-02-14T20:29:00Z</cp:lastPrinted>
  <dcterms:created xsi:type="dcterms:W3CDTF">2025-03-04T09:41:00Z</dcterms:created>
  <dcterms:modified xsi:type="dcterms:W3CDTF">2025-03-04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